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719F" w:rsidRDefault="004B719F" w:rsidP="00DB106C">
      <w:pPr>
        <w:tabs>
          <w:tab w:val="left" w:pos="1701"/>
        </w:tabs>
        <w:spacing w:line="360" w:lineRule="auto"/>
        <w:ind w:left="1701" w:right="493"/>
        <w:rPr>
          <w:rFonts w:asciiTheme="minorHAnsi" w:hAnsiTheme="minorHAnsi" w:cstheme="minorHAnsi"/>
          <w:color w:val="0000FF"/>
          <w:sz w:val="32"/>
          <w:szCs w:val="32"/>
        </w:rPr>
      </w:pPr>
    </w:p>
    <w:p w:rsidR="004B719F" w:rsidRDefault="002A3C19" w:rsidP="00DB106C">
      <w:pPr>
        <w:tabs>
          <w:tab w:val="left" w:pos="1701"/>
        </w:tabs>
        <w:spacing w:line="360" w:lineRule="auto"/>
        <w:ind w:left="1701" w:right="493"/>
        <w:rPr>
          <w:rFonts w:asciiTheme="minorHAnsi" w:hAnsiTheme="minorHAnsi" w:cstheme="minorHAnsi"/>
          <w:color w:val="0000FF"/>
          <w:sz w:val="32"/>
          <w:szCs w:val="32"/>
        </w:rPr>
      </w:pPr>
      <w:r w:rsidRPr="00DB106C">
        <w:rPr>
          <w:rFonts w:asciiTheme="minorHAnsi" w:hAnsiTheme="minorHAnsi" w:cstheme="minorHAnsi"/>
          <w:b/>
          <w:noProof/>
          <w:color w:val="0000FF"/>
          <w:sz w:val="32"/>
          <w:szCs w:val="32"/>
        </w:rPr>
        <w:drawing>
          <wp:anchor distT="0" distB="0" distL="114300" distR="114300" simplePos="0" relativeHeight="251657216" behindDoc="0" locked="0" layoutInCell="1" allowOverlap="1" wp14:anchorId="0C7A9698" wp14:editId="55EFF313">
            <wp:simplePos x="0" y="0"/>
            <wp:positionH relativeFrom="column">
              <wp:posOffset>90805</wp:posOffset>
            </wp:positionH>
            <wp:positionV relativeFrom="paragraph">
              <wp:posOffset>334010</wp:posOffset>
            </wp:positionV>
            <wp:extent cx="1583690" cy="1543050"/>
            <wp:effectExtent l="0" t="0" r="0" b="0"/>
            <wp:wrapSquare wrapText="bothSides"/>
            <wp:docPr id="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719F">
        <w:rPr>
          <w:rFonts w:asciiTheme="minorHAnsi" w:hAnsiTheme="minorHAnsi" w:cstheme="minorHAnsi"/>
          <w:color w:val="0000FF"/>
          <w:sz w:val="32"/>
          <w:szCs w:val="32"/>
        </w:rPr>
        <w:t xml:space="preserve">        </w:t>
      </w:r>
      <w:r w:rsidRPr="00DB106C">
        <w:rPr>
          <w:rFonts w:asciiTheme="minorHAnsi" w:hAnsiTheme="minorHAnsi" w:cstheme="minorHAnsi"/>
          <w:color w:val="0000FF"/>
          <w:sz w:val="32"/>
          <w:szCs w:val="32"/>
        </w:rPr>
        <w:t xml:space="preserve"> </w:t>
      </w:r>
    </w:p>
    <w:p w:rsidR="002A3C19" w:rsidRPr="004B719F" w:rsidRDefault="004B719F" w:rsidP="00DB106C">
      <w:pPr>
        <w:tabs>
          <w:tab w:val="left" w:pos="1701"/>
        </w:tabs>
        <w:spacing w:line="360" w:lineRule="auto"/>
        <w:ind w:left="1701" w:right="493"/>
        <w:rPr>
          <w:rFonts w:asciiTheme="minorHAnsi" w:hAnsiTheme="minorHAnsi" w:cstheme="minorHAnsi"/>
          <w:b/>
          <w:color w:val="0000FF"/>
          <w:sz w:val="40"/>
          <w:szCs w:val="32"/>
        </w:rPr>
      </w:pPr>
      <w:r>
        <w:rPr>
          <w:rFonts w:asciiTheme="minorHAnsi" w:hAnsiTheme="minorHAnsi" w:cstheme="minorHAnsi"/>
          <w:color w:val="0000FF"/>
          <w:sz w:val="32"/>
          <w:szCs w:val="32"/>
        </w:rPr>
        <w:t xml:space="preserve">          </w:t>
      </w:r>
      <w:hyperlink r:id="rId9" w:history="1">
        <w:r w:rsidR="00DB106C" w:rsidRPr="004B719F">
          <w:rPr>
            <w:rStyle w:val="Hyperlink"/>
            <w:rFonts w:asciiTheme="minorHAnsi" w:hAnsiTheme="minorHAnsi" w:cstheme="minorHAnsi"/>
            <w:b/>
            <w:color w:val="0000FF"/>
            <w:sz w:val="40"/>
            <w:szCs w:val="32"/>
          </w:rPr>
          <w:t xml:space="preserve">VISUAL </w:t>
        </w:r>
        <w:r w:rsidR="002A3C19" w:rsidRPr="004B719F">
          <w:rPr>
            <w:rStyle w:val="Hyperlink"/>
            <w:rFonts w:asciiTheme="minorHAnsi" w:hAnsiTheme="minorHAnsi" w:cstheme="minorHAnsi"/>
            <w:b/>
            <w:color w:val="0000FF"/>
            <w:sz w:val="40"/>
            <w:szCs w:val="32"/>
          </w:rPr>
          <w:t>PHYSICS ONLINE</w:t>
        </w:r>
      </w:hyperlink>
    </w:p>
    <w:p w:rsidR="005A7E0C" w:rsidRPr="004B719F" w:rsidRDefault="002A3C19" w:rsidP="00DB106C">
      <w:pPr>
        <w:spacing w:line="360" w:lineRule="auto"/>
        <w:ind w:left="1701"/>
        <w:rPr>
          <w:rFonts w:asciiTheme="minorHAnsi" w:hAnsiTheme="minorHAnsi" w:cstheme="minorHAnsi"/>
          <w:b/>
          <w:color w:val="FF3399"/>
          <w:sz w:val="40"/>
          <w:szCs w:val="32"/>
        </w:rPr>
      </w:pPr>
      <w:r w:rsidRPr="004B719F">
        <w:rPr>
          <w:rFonts w:asciiTheme="minorHAnsi" w:hAnsiTheme="minorHAnsi" w:cstheme="minorHAnsi"/>
          <w:b/>
          <w:color w:val="0000FF"/>
          <w:sz w:val="40"/>
          <w:szCs w:val="32"/>
        </w:rPr>
        <w:t xml:space="preserve">         </w:t>
      </w:r>
    </w:p>
    <w:p w:rsidR="002A3C19" w:rsidRPr="00DB106C" w:rsidRDefault="005A7E0C" w:rsidP="00DB106C">
      <w:pPr>
        <w:spacing w:line="360" w:lineRule="auto"/>
        <w:ind w:left="1701"/>
        <w:rPr>
          <w:rFonts w:asciiTheme="minorHAnsi" w:hAnsiTheme="minorHAnsi" w:cstheme="minorHAnsi"/>
          <w:b/>
          <w:color w:val="FF3399"/>
          <w:sz w:val="32"/>
          <w:szCs w:val="32"/>
        </w:rPr>
      </w:pPr>
      <w:r w:rsidRPr="004B719F">
        <w:rPr>
          <w:rFonts w:asciiTheme="minorHAnsi" w:hAnsiTheme="minorHAnsi" w:cstheme="minorHAnsi"/>
          <w:b/>
          <w:color w:val="FF3399"/>
          <w:sz w:val="40"/>
          <w:szCs w:val="32"/>
        </w:rPr>
        <w:t xml:space="preserve">         EQUATION MINDMAP</w:t>
      </w:r>
      <w:r w:rsidR="006F414E">
        <w:rPr>
          <w:rFonts w:asciiTheme="minorHAnsi" w:hAnsiTheme="minorHAnsi" w:cstheme="minorHAnsi"/>
          <w:b/>
          <w:color w:val="FF3399"/>
          <w:sz w:val="40"/>
          <w:szCs w:val="32"/>
        </w:rPr>
        <w:t>S</w:t>
      </w:r>
      <w:r w:rsidR="005C62A8" w:rsidRPr="00DB106C">
        <w:rPr>
          <w:rFonts w:asciiTheme="minorHAnsi" w:hAnsiTheme="minorHAnsi" w:cstheme="minorHAnsi"/>
          <w:b/>
          <w:color w:val="FF3399"/>
          <w:sz w:val="32"/>
          <w:szCs w:val="32"/>
        </w:rPr>
        <w:t xml:space="preserve">    </w:t>
      </w:r>
    </w:p>
    <w:p w:rsidR="002A3C19" w:rsidRPr="00DB106C" w:rsidRDefault="002A3C19" w:rsidP="00DB106C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C55EDB" w:rsidRPr="004B719F" w:rsidRDefault="0099602C" w:rsidP="00DB106C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4B719F">
        <w:rPr>
          <w:rFonts w:asciiTheme="minorHAnsi" w:hAnsiTheme="minorHAnsi" w:cstheme="minorHAnsi"/>
          <w:b/>
          <w:color w:val="7030A0"/>
          <w:sz w:val="32"/>
          <w:szCs w:val="32"/>
        </w:rPr>
        <w:t>Equations are essential part of physics, without them, we can’t start to explain our physic</w:t>
      </w:r>
      <w:r w:rsidR="00573686" w:rsidRPr="004B719F">
        <w:rPr>
          <w:rFonts w:asciiTheme="minorHAnsi" w:hAnsiTheme="minorHAnsi" w:cstheme="minorHAnsi"/>
          <w:b/>
          <w:color w:val="7030A0"/>
          <w:sz w:val="32"/>
          <w:szCs w:val="32"/>
        </w:rPr>
        <w:t>al</w:t>
      </w:r>
      <w:r w:rsidRPr="004B719F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 world and make predictions.   An equation tells a story – a collection of a few symbols contains a wealth of information. Many examination questions can be answered by having an in-depth understanding of equations. </w:t>
      </w:r>
      <w:r w:rsidR="00573686" w:rsidRPr="004B719F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To help you maximize your examination marks, you should use the equation mindmaps to gain this in-depth understanding. </w:t>
      </w:r>
      <w:r w:rsidRPr="004B719F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 </w:t>
      </w:r>
      <w:r w:rsidR="00573686" w:rsidRPr="004B719F">
        <w:rPr>
          <w:rFonts w:asciiTheme="minorHAnsi" w:hAnsiTheme="minorHAnsi" w:cstheme="minorHAnsi"/>
          <w:b/>
          <w:color w:val="7030A0"/>
          <w:sz w:val="32"/>
          <w:szCs w:val="32"/>
        </w:rPr>
        <w:t>You need to commit to memory much of the information contained in the equation mindmaps so that you can appreciate the story told by each equation.</w:t>
      </w:r>
    </w:p>
    <w:p w:rsidR="009B196C" w:rsidRDefault="009B196C" w:rsidP="009B196C">
      <w:pPr>
        <w:spacing w:line="360" w:lineRule="auto"/>
        <w:rPr>
          <w:rFonts w:ascii="Verdana" w:hAnsi="Verdana"/>
        </w:rPr>
      </w:pPr>
    </w:p>
    <w:p w:rsidR="009B196C" w:rsidRDefault="009B196C" w:rsidP="009B196C">
      <w:pPr>
        <w:numPr>
          <w:ilvl w:val="0"/>
          <w:numId w:val="17"/>
        </w:numPr>
        <w:tabs>
          <w:tab w:val="num" w:pos="540"/>
        </w:tabs>
        <w:spacing w:line="360" w:lineRule="auto"/>
        <w:ind w:left="540" w:hanging="540"/>
        <w:rPr>
          <w:rFonts w:ascii="Verdana" w:hAnsi="Verdana"/>
        </w:rPr>
      </w:pPr>
      <w:r>
        <w:rPr>
          <w:rFonts w:ascii="Verdana" w:hAnsi="Verdana"/>
        </w:rPr>
        <w:t xml:space="preserve">State what the symbols represent (meaning &amp; interpretation), S.I. units, other units, typical values, vector or scalar, positive or negative quantity. </w:t>
      </w:r>
    </w:p>
    <w:p w:rsidR="009B196C" w:rsidRDefault="009B196C" w:rsidP="009B196C">
      <w:pPr>
        <w:numPr>
          <w:ilvl w:val="0"/>
          <w:numId w:val="17"/>
        </w:numPr>
        <w:tabs>
          <w:tab w:val="num" w:pos="540"/>
        </w:tabs>
        <w:spacing w:line="360" w:lineRule="auto"/>
        <w:ind w:left="540" w:hanging="540"/>
        <w:rPr>
          <w:rFonts w:ascii="Verdana" w:hAnsi="Verdana"/>
        </w:rPr>
      </w:pPr>
      <w:r>
        <w:rPr>
          <w:rFonts w:ascii="Verdana" w:hAnsi="Verdana"/>
        </w:rPr>
        <w:t>A visualisation of what the equation is about, is it a definition or a law, when is it applicable, comments and an interpretation.</w:t>
      </w:r>
    </w:p>
    <w:p w:rsidR="009B196C" w:rsidRDefault="009B196C" w:rsidP="009B196C">
      <w:pPr>
        <w:numPr>
          <w:ilvl w:val="0"/>
          <w:numId w:val="17"/>
        </w:numPr>
        <w:tabs>
          <w:tab w:val="num" w:pos="540"/>
        </w:tabs>
        <w:spacing w:line="360" w:lineRule="auto"/>
        <w:ind w:left="540" w:hanging="540"/>
        <w:rPr>
          <w:rFonts w:ascii="Verdana" w:hAnsi="Verdana"/>
        </w:rPr>
      </w:pPr>
      <w:r>
        <w:rPr>
          <w:rFonts w:ascii="Verdana" w:hAnsi="Verdana"/>
        </w:rPr>
        <w:t>Alternative forms of the equation.</w:t>
      </w:r>
    </w:p>
    <w:p w:rsidR="009B196C" w:rsidRDefault="009B196C" w:rsidP="009B196C">
      <w:pPr>
        <w:numPr>
          <w:ilvl w:val="0"/>
          <w:numId w:val="17"/>
        </w:numPr>
        <w:tabs>
          <w:tab w:val="num" w:pos="540"/>
        </w:tabs>
        <w:spacing w:line="360" w:lineRule="auto"/>
        <w:ind w:left="540" w:hanging="540"/>
        <w:rPr>
          <w:rFonts w:ascii="Verdana" w:hAnsi="Verdana"/>
        </w:rPr>
      </w:pPr>
      <w:r>
        <w:rPr>
          <w:rFonts w:ascii="Verdana" w:hAnsi="Verdana"/>
        </w:rPr>
        <w:t>Graphical representations of the equation.</w:t>
      </w:r>
    </w:p>
    <w:p w:rsidR="009B196C" w:rsidRDefault="009B196C" w:rsidP="009B196C">
      <w:pPr>
        <w:numPr>
          <w:ilvl w:val="0"/>
          <w:numId w:val="17"/>
        </w:numPr>
        <w:tabs>
          <w:tab w:val="num" w:pos="540"/>
        </w:tabs>
        <w:spacing w:line="360" w:lineRule="auto"/>
        <w:ind w:left="540" w:hanging="540"/>
        <w:rPr>
          <w:rFonts w:ascii="Verdana" w:hAnsi="Verdana"/>
        </w:rPr>
      </w:pPr>
      <w:r>
        <w:rPr>
          <w:rFonts w:ascii="Verdana" w:hAnsi="Verdana"/>
        </w:rPr>
        <w:t>Numerical examples.</w:t>
      </w:r>
    </w:p>
    <w:p w:rsidR="00374732" w:rsidRPr="007665C4" w:rsidRDefault="004B719F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bookmarkStart w:id="0" w:name="_GoBack"/>
      <w:bookmarkEnd w:id="0"/>
      <w:r w:rsidRPr="007665C4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MECHANICS  (Kinematics and Dynamics)</w:t>
      </w:r>
    </w:p>
    <w:p w:rsidR="00430BA5" w:rsidRPr="004B719F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6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3"/>
        <w:gridCol w:w="75"/>
        <w:gridCol w:w="7"/>
        <w:gridCol w:w="825"/>
        <w:gridCol w:w="94"/>
        <w:gridCol w:w="11"/>
        <w:gridCol w:w="1941"/>
        <w:gridCol w:w="139"/>
        <w:gridCol w:w="277"/>
        <w:gridCol w:w="4432"/>
      </w:tblGrid>
      <w:tr w:rsidR="00374732" w:rsidRPr="00DB106C" w:rsidTr="007D4686">
        <w:tc>
          <w:tcPr>
            <w:tcW w:w="683" w:type="dxa"/>
            <w:vAlign w:val="center"/>
          </w:tcPr>
          <w:p w:rsidR="00374732" w:rsidRPr="00DB106C" w:rsidRDefault="00374732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07" w:type="dxa"/>
            <w:gridSpan w:val="3"/>
          </w:tcPr>
          <w:p w:rsidR="0072686B" w:rsidRDefault="0072686B" w:rsidP="007D4686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C24C37" w:rsidRPr="00DB106C" w:rsidRDefault="00374732" w:rsidP="007D4686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6F60C6AD" wp14:editId="6EB2D008">
                  <wp:extent cx="360000" cy="270000"/>
                  <wp:effectExtent l="0" t="0" r="2540" b="0"/>
                  <wp:docPr id="59" name="Picture 59" descr="Image2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  <w:gridSpan w:val="5"/>
          </w:tcPr>
          <w:p w:rsidR="00374732" w:rsidRPr="00DB106C" w:rsidRDefault="004B719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12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9.75pt" o:ole="">
                  <v:imagedata r:id="rId12" o:title=""/>
                </v:shape>
                <o:OLEObject Type="Embed" ProgID="Equation.DSMT4" ShapeID="_x0000_i1025" DrawAspect="Content" ObjectID="_1570275464" r:id="rId13"/>
              </w:object>
            </w:r>
          </w:p>
          <w:p w:rsidR="00374732" w:rsidRPr="00DB106C" w:rsidRDefault="004B719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020" w:dyaOrig="800">
                <v:shape id="_x0000_i1026" type="#_x0000_t75" style="width:51pt;height:39.75pt" o:ole="">
                  <v:imagedata r:id="rId14" o:title=""/>
                </v:shape>
                <o:OLEObject Type="Embed" ProgID="Equation.DSMT4" ShapeID="_x0000_i1026" DrawAspect="Content" ObjectID="_1570275465" r:id="rId15"/>
              </w:object>
            </w:r>
            <w:r>
              <w:t xml:space="preserve"> </w:t>
            </w:r>
          </w:p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74732" w:rsidRPr="00DB106C" w:rsidRDefault="004B719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2240" w:dyaOrig="800">
                <v:shape id="_x0000_i1027" type="#_x0000_t75" style="width:111.75pt;height:39.75pt" o:ole="">
                  <v:imagedata r:id="rId16" o:title=""/>
                </v:shape>
                <o:OLEObject Type="Embed" ProgID="Equation.DSMT4" ShapeID="_x0000_i1027" DrawAspect="Content" ObjectID="_1570275466" r:id="rId17"/>
              </w:object>
            </w:r>
          </w:p>
          <w:p w:rsidR="009D0883" w:rsidRDefault="009D088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B719F" w:rsidRDefault="004B719F" w:rsidP="00DB106C">
            <w:pPr>
              <w:pStyle w:val="NoSpacing"/>
              <w:spacing w:line="360" w:lineRule="auto"/>
            </w:pPr>
            <w:r w:rsidRPr="00017845">
              <w:rPr>
                <w:position w:val="-30"/>
              </w:rPr>
              <w:object w:dxaOrig="920" w:dyaOrig="800">
                <v:shape id="_x0000_i1028" type="#_x0000_t75" style="width:45.75pt;height:39.75pt" o:ole="">
                  <v:imagedata r:id="rId18" o:title=""/>
                </v:shape>
                <o:OLEObject Type="Embed" ProgID="Equation.DSMT4" ShapeID="_x0000_i1028" DrawAspect="Content" ObjectID="_1570275467" r:id="rId19"/>
              </w:object>
            </w:r>
          </w:p>
          <w:p w:rsidR="00430BA5" w:rsidRPr="00DB106C" w:rsidRDefault="00430BA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4432" w:type="dxa"/>
          </w:tcPr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verage velocity</w:t>
            </w:r>
          </w:p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74732" w:rsidRDefault="004B719F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Instantaneous velocity in X </w:t>
            </w:r>
            <w:r w:rsidR="00374732" w:rsidRPr="00DB106C">
              <w:rPr>
                <w:rFonts w:asciiTheme="minorHAnsi" w:hAnsiTheme="minorHAnsi" w:cstheme="minorHAnsi"/>
                <w:sz w:val="32"/>
                <w:szCs w:val="32"/>
              </w:rPr>
              <w:t>direction</w:t>
            </w:r>
          </w:p>
          <w:p w:rsidR="004B719F" w:rsidRPr="00DB106C" w:rsidRDefault="004B719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B719F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verage acceleration</w:t>
            </w:r>
          </w:p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74732" w:rsidRPr="00DB106C" w:rsidRDefault="00374732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Instantaneous acceleration in </w:t>
            </w:r>
            <w:r w:rsidR="004B719F">
              <w:rPr>
                <w:rFonts w:asciiTheme="minorHAnsi" w:hAnsiTheme="minorHAnsi" w:cstheme="minorHAnsi"/>
                <w:sz w:val="32"/>
                <w:szCs w:val="32"/>
              </w:rPr>
              <w:t xml:space="preserve">X 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direction</w:t>
            </w:r>
          </w:p>
        </w:tc>
      </w:tr>
      <w:tr w:rsidR="00374732" w:rsidRPr="00DB106C" w:rsidTr="007D4686">
        <w:tc>
          <w:tcPr>
            <w:tcW w:w="765" w:type="dxa"/>
            <w:gridSpan w:val="3"/>
            <w:vAlign w:val="center"/>
          </w:tcPr>
          <w:p w:rsidR="00374732" w:rsidRDefault="00374732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Pr="00DB106C" w:rsidRDefault="00430BA5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0" w:type="dxa"/>
            <w:gridSpan w:val="3"/>
            <w:vAlign w:val="center"/>
          </w:tcPr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3E68ACC6" wp14:editId="50B8EE96">
                  <wp:extent cx="360000" cy="270000"/>
                  <wp:effectExtent l="0" t="0" r="2540" b="0"/>
                  <wp:docPr id="1" name="Picture 1" descr="Image2">
                    <a:hlinkClick xmlns:a="http://schemas.openxmlformats.org/drawingml/2006/main" r:id="rId2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41" w:type="dxa"/>
          </w:tcPr>
          <w:p w:rsidR="00374732" w:rsidRPr="00DB106C" w:rsidRDefault="00BD563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6"/>
              </w:rPr>
              <w:object w:dxaOrig="1460" w:dyaOrig="499">
                <v:shape id="_x0000_i1029" type="#_x0000_t75" style="width:72.75pt;height:24.75pt" o:ole="">
                  <v:imagedata r:id="rId21" o:title=""/>
                </v:shape>
                <o:OLEObject Type="Embed" ProgID="Equation.DSMT4" ShapeID="_x0000_i1029" DrawAspect="Content" ObjectID="_1570275468" r:id="rId22"/>
              </w:objec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573B" w:rsidRPr="00DB106C" w:rsidRDefault="00BD563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240" w:dyaOrig="880">
                <v:shape id="_x0000_i1030" type="#_x0000_t75" style="width:62.25pt;height:44.25pt" o:ole="">
                  <v:imagedata r:id="rId23" o:title=""/>
                </v:shape>
                <o:OLEObject Type="Embed" ProgID="Equation.DSMT4" ShapeID="_x0000_i1030" DrawAspect="Content" ObjectID="_1570275469" r:id="rId24"/>
              </w:object>
            </w:r>
          </w:p>
          <w:p w:rsidR="00A8573B" w:rsidRPr="00DB106C" w:rsidRDefault="00A8573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BD563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1140" w:dyaOrig="380">
                <v:shape id="_x0000_i1031" type="#_x0000_t75" style="width:57pt;height:18.75pt" o:ole="">
                  <v:imagedata r:id="rId25" o:title=""/>
                </v:shape>
                <o:OLEObject Type="Embed" ProgID="Equation.DSMT4" ShapeID="_x0000_i1031" DrawAspect="Content" ObjectID="_1570275470" r:id="rId26"/>
              </w:objec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340" w:dyaOrig="840">
                <v:shape id="_x0000_i1032" type="#_x0000_t75" style="width:66.75pt;height:42pt" o:ole="">
                  <v:imagedata r:id="rId27" o:title=""/>
                </v:shape>
                <o:OLEObject Type="Embed" ProgID="Equation.DSMT4" ShapeID="_x0000_i1032" DrawAspect="Content" ObjectID="_1570275471" r:id="rId28"/>
              </w:objec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A8573B" w:rsidRPr="00DB106C" w:rsidRDefault="003515F1" w:rsidP="00430BA5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719" w:dyaOrig="840">
                <v:shape id="_x0000_i1033" type="#_x0000_t75" style="width:86.25pt;height:42pt" o:ole="">
                  <v:imagedata r:id="rId29" o:title=""/>
                </v:shape>
                <o:OLEObject Type="Embed" ProgID="Equation.DSMT4" ShapeID="_x0000_i1033" DrawAspect="Content" ObjectID="_1570275472" r:id="rId30"/>
              </w:object>
            </w:r>
          </w:p>
        </w:tc>
        <w:tc>
          <w:tcPr>
            <w:tcW w:w="4848" w:type="dxa"/>
            <w:gridSpan w:val="3"/>
          </w:tcPr>
          <w:p w:rsidR="00374732" w:rsidRPr="00DB106C" w:rsidRDefault="0037473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Newton’s Second Law</w:t>
            </w:r>
          </w:p>
          <w:p w:rsidR="00A8573B" w:rsidRPr="00DB106C" w:rsidRDefault="00A8573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515F1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573B" w:rsidRPr="00DB106C" w:rsidRDefault="00A8573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cceleration</w:t>
            </w:r>
          </w:p>
          <w:p w:rsidR="00A8573B" w:rsidRPr="00DB106C" w:rsidRDefault="00A8573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Weight of an object</w: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Centripetal force: uniform circular motion</w:t>
            </w:r>
          </w:p>
          <w:p w:rsidR="00FB097E" w:rsidRPr="00DB106C" w:rsidRDefault="00FB097E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573B" w:rsidRPr="00DB106C" w:rsidRDefault="00A8573B" w:rsidP="003515F1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Centripetal acceleration</w:t>
            </w:r>
          </w:p>
        </w:tc>
      </w:tr>
      <w:tr w:rsidR="007974AF" w:rsidRPr="00DB106C" w:rsidTr="007D4686">
        <w:tc>
          <w:tcPr>
            <w:tcW w:w="758" w:type="dxa"/>
            <w:gridSpan w:val="2"/>
            <w:vAlign w:val="center"/>
          </w:tcPr>
          <w:p w:rsidR="007974AF" w:rsidRPr="00DB106C" w:rsidRDefault="007974AF" w:rsidP="007D4686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6" w:type="dxa"/>
            <w:gridSpan w:val="3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7974AF" w:rsidRPr="00DB106C" w:rsidRDefault="007974A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7615615D" wp14:editId="2D4511DD">
                  <wp:extent cx="360000" cy="270000"/>
                  <wp:effectExtent l="0" t="0" r="2540" b="0"/>
                  <wp:docPr id="2" name="Picture 2" descr="Image2">
                    <a:hlinkClick xmlns:a="http://schemas.openxmlformats.org/drawingml/2006/main" r:id="rId3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1" w:type="dxa"/>
            <w:gridSpan w:val="3"/>
          </w:tcPr>
          <w:p w:rsidR="007974AF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4"/>
              </w:rPr>
              <w:object w:dxaOrig="1440" w:dyaOrig="480">
                <v:shape id="_x0000_i1034" type="#_x0000_t75" style="width:1in;height:24pt" o:ole="">
                  <v:imagedata r:id="rId32" o:title=""/>
                </v:shape>
                <o:OLEObject Type="Embed" ProgID="Equation.DSMT4" ShapeID="_x0000_i1034" DrawAspect="Content" ObjectID="_1570275473" r:id="rId33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017845">
              <w:rPr>
                <w:position w:val="-18"/>
              </w:rPr>
              <w:object w:dxaOrig="1880" w:dyaOrig="480">
                <v:shape id="_x0000_i1035" type="#_x0000_t75" style="width:93.75pt;height:24pt" o:ole="">
                  <v:imagedata r:id="rId34" o:title=""/>
                </v:shape>
                <o:OLEObject Type="Embed" ProgID="Equation.DSMT4" ShapeID="_x0000_i1035" DrawAspect="Content" ObjectID="_1570275474" r:id="rId35"/>
              </w:object>
            </w:r>
          </w:p>
        </w:tc>
        <w:tc>
          <w:tcPr>
            <w:tcW w:w="4709" w:type="dxa"/>
            <w:gridSpan w:val="2"/>
          </w:tcPr>
          <w:p w:rsidR="007974AF" w:rsidRPr="00DB106C" w:rsidRDefault="007974A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lastRenderedPageBreak/>
              <w:t>Newton’s Third Law</w:t>
            </w:r>
          </w:p>
          <w:p w:rsidR="00A8573B" w:rsidRPr="00DB106C" w:rsidRDefault="00A8573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573B" w:rsidRDefault="00A8573B" w:rsidP="0072686B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proofErr w:type="spell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g</w:t>
            </w:r>
            <w:proofErr w:type="spellEnd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rocket propulsion</w:t>
            </w:r>
          </w:p>
          <w:p w:rsidR="0072686B" w:rsidRPr="00DB106C" w:rsidRDefault="0072686B" w:rsidP="0072686B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7974AF" w:rsidRPr="00DB106C" w:rsidRDefault="007974AF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0"/>
        <w:gridCol w:w="889"/>
        <w:gridCol w:w="2962"/>
        <w:gridCol w:w="4023"/>
      </w:tblGrid>
      <w:tr w:rsidR="00C77CAF" w:rsidRPr="00DB106C" w:rsidTr="007D4686">
        <w:tc>
          <w:tcPr>
            <w:tcW w:w="813" w:type="dxa"/>
            <w:vAlign w:val="center"/>
          </w:tcPr>
          <w:p w:rsidR="00C77CAF" w:rsidRPr="00DB106C" w:rsidRDefault="00C77CAF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42" w:type="dxa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C77CAF" w:rsidRPr="00DB106C" w:rsidRDefault="00C77CA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0D6B3B55" wp14:editId="65CFF3BC">
                  <wp:extent cx="360000" cy="270000"/>
                  <wp:effectExtent l="0" t="0" r="2540" b="0"/>
                  <wp:docPr id="65" name="Picture 65" descr="Image2">
                    <a:hlinkClick xmlns:a="http://schemas.openxmlformats.org/drawingml/2006/main" r:id="rId3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6" w:type="dxa"/>
          </w:tcPr>
          <w:p w:rsidR="0072686B" w:rsidRDefault="0072686B" w:rsidP="00DB106C">
            <w:pPr>
              <w:pStyle w:val="NoSpacing"/>
              <w:spacing w:line="360" w:lineRule="auto"/>
            </w:pPr>
          </w:p>
          <w:p w:rsidR="00C77CAF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1040" w:dyaOrig="400">
                <v:shape id="_x0000_i1036" type="#_x0000_t75" style="width:51.75pt;height:20.25pt" o:ole="">
                  <v:imagedata r:id="rId37" o:title=""/>
                </v:shape>
                <o:OLEObject Type="Embed" ProgID="Equation.DSMT4" ShapeID="_x0000_i1036" DrawAspect="Content" ObjectID="_1570275475" r:id="rId38"/>
              </w:objec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2140" w:dyaOrig="460">
                <v:shape id="_x0000_i1037" type="#_x0000_t75" style="width:107.25pt;height:23.25pt" o:ole="">
                  <v:imagedata r:id="rId39" o:title=""/>
                </v:shape>
                <o:OLEObject Type="Embed" ProgID="Equation.DSMT4" ShapeID="_x0000_i1037" DrawAspect="Content" ObjectID="_1570275476" r:id="rId40"/>
              </w:objec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515F1" w:rsidRDefault="003515F1" w:rsidP="00DB106C">
            <w:pPr>
              <w:pStyle w:val="NoSpacing"/>
              <w:spacing w:line="360" w:lineRule="auto"/>
            </w:pPr>
          </w:p>
          <w:p w:rsidR="001D2906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2620" w:dyaOrig="380">
                <v:shape id="_x0000_i1038" type="#_x0000_t75" style="width:131.25pt;height:18.75pt" o:ole="">
                  <v:imagedata r:id="rId41" o:title=""/>
                </v:shape>
                <o:OLEObject Type="Embed" ProgID="Equation.DSMT4" ShapeID="_x0000_i1038" DrawAspect="Content" ObjectID="_1570275477" r:id="rId42"/>
              </w:objec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515F1" w:rsidRDefault="003515F1" w:rsidP="00DB106C">
            <w:pPr>
              <w:pStyle w:val="NoSpacing"/>
              <w:spacing w:line="360" w:lineRule="auto"/>
            </w:pPr>
          </w:p>
          <w:p w:rsidR="001D2906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6"/>
              </w:rPr>
              <w:object w:dxaOrig="2740" w:dyaOrig="499">
                <v:shape id="_x0000_i1039" type="#_x0000_t75" style="width:137.25pt;height:24.75pt" o:ole="">
                  <v:imagedata r:id="rId43" o:title=""/>
                </v:shape>
                <o:OLEObject Type="Embed" ProgID="Equation.DSMT4" ShapeID="_x0000_i1039" DrawAspect="Content" ObjectID="_1570275478" r:id="rId44"/>
              </w:object>
            </w:r>
          </w:p>
        </w:tc>
        <w:tc>
          <w:tcPr>
            <w:tcW w:w="5109" w:type="dxa"/>
          </w:tcPr>
          <w:p w:rsidR="0072686B" w:rsidRDefault="0072686B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77CAF" w:rsidRPr="00DB106C" w:rsidRDefault="00C77CAF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omentum of a moving object</w: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3515F1">
            <w:pPr>
              <w:pStyle w:val="NoSpacing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Impulse of a force </w:t>
            </w:r>
            <w:r w:rsidRPr="00DB106C">
              <w:rPr>
                <w:rFonts w:asciiTheme="minorHAnsi" w:hAnsiTheme="minorHAnsi" w:cstheme="minorHAnsi"/>
                <w:i/>
                <w:sz w:val="32"/>
                <w:szCs w:val="32"/>
              </w:rPr>
              <w:t>F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acting for a time interval </w:t>
            </w:r>
            <w:r w:rsidRPr="00DB106C">
              <w:rPr>
                <w:rFonts w:asciiTheme="minorHAnsi" w:hAnsiTheme="minorHAnsi" w:cstheme="minorHAnsi"/>
                <w:i/>
                <w:sz w:val="32"/>
                <w:szCs w:val="32"/>
              </w:rPr>
              <w:t>t</w: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</w:p>
          <w:p w:rsidR="001D2906" w:rsidRPr="00DB106C" w:rsidRDefault="001D2906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Impulse = change in momentum</w: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Default="001D2906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Law of Conservation of momentum</w:t>
            </w:r>
          </w:p>
          <w:p w:rsidR="0072686B" w:rsidRPr="00DB106C" w:rsidRDefault="0072686B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C24C37" w:rsidRDefault="00C24C37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7D4686" w:rsidRDefault="007D4686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7D4686" w:rsidRDefault="007D4686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7D4686" w:rsidRDefault="007D4686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30BA5" w:rsidRPr="00DB106C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864"/>
        <w:gridCol w:w="3576"/>
        <w:gridCol w:w="3528"/>
      </w:tblGrid>
      <w:tr w:rsidR="00C77CAF" w:rsidRPr="00DB106C" w:rsidTr="007D4686">
        <w:tc>
          <w:tcPr>
            <w:tcW w:w="641" w:type="dxa"/>
            <w:vAlign w:val="center"/>
          </w:tcPr>
          <w:p w:rsidR="00C77CAF" w:rsidRPr="00DB106C" w:rsidRDefault="00C77CAF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897" w:type="dxa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C77CAF" w:rsidRPr="00DB106C" w:rsidRDefault="00C77CAF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08423D41" wp14:editId="7034A4A7">
                  <wp:extent cx="360000" cy="270000"/>
                  <wp:effectExtent l="0" t="0" r="2540" b="0"/>
                  <wp:docPr id="5" name="Picture 5" descr="Image2">
                    <a:hlinkClick xmlns:a="http://schemas.openxmlformats.org/drawingml/2006/main" r:id="rId4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1" w:type="dxa"/>
          </w:tcPr>
          <w:p w:rsidR="007D4686" w:rsidRDefault="007D4686" w:rsidP="00DB106C">
            <w:pPr>
              <w:pStyle w:val="NoSpacing"/>
              <w:spacing w:line="360" w:lineRule="auto"/>
            </w:pPr>
          </w:p>
          <w:p w:rsidR="00C77CAF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1080" w:dyaOrig="380">
                <v:shape id="_x0000_i1040" type="#_x0000_t75" style="width:54pt;height:18.75pt" o:ole="">
                  <v:imagedata r:id="rId46" o:title=""/>
                </v:shape>
                <o:OLEObject Type="Embed" ProgID="Equation.DSMT4" ShapeID="_x0000_i1040" DrawAspect="Content" ObjectID="_1570275479" r:id="rId47"/>
              </w:object>
            </w:r>
          </w:p>
          <w:p w:rsidR="00A80AD3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515F1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515F1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4"/>
              </w:rPr>
              <w:object w:dxaOrig="2060" w:dyaOrig="480">
                <v:shape id="_x0000_i1041" type="#_x0000_t75" style="width:102.75pt;height:24pt" o:ole="">
                  <v:imagedata r:id="rId48" o:title=""/>
                </v:shape>
                <o:OLEObject Type="Embed" ProgID="Equation.DSMT4" ShapeID="_x0000_i1041" DrawAspect="Content" ObjectID="_1570275480" r:id="rId49"/>
              </w:objec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4"/>
              </w:rPr>
              <w:object w:dxaOrig="3360" w:dyaOrig="480">
                <v:shape id="_x0000_i1042" type="#_x0000_t75" style="width:168pt;height:24pt" o:ole="">
                  <v:imagedata r:id="rId50" o:title=""/>
                </v:shape>
                <o:OLEObject Type="Embed" ProgID="Equation.DSMT4" ShapeID="_x0000_i1042" DrawAspect="Content" ObjectID="_1570275481" r:id="rId51"/>
              </w:objec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Pr="00DB106C" w:rsidRDefault="003515F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2"/>
              </w:rPr>
              <w:object w:dxaOrig="1100" w:dyaOrig="380">
                <v:shape id="_x0000_i1043" type="#_x0000_t75" style="width:54.75pt;height:18.75pt" o:ole="">
                  <v:imagedata r:id="rId52" o:title=""/>
                </v:shape>
                <o:OLEObject Type="Embed" ProgID="Equation.DSMT4" ShapeID="_x0000_i1043" DrawAspect="Content" ObjectID="_1570275482" r:id="rId53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0F5901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4"/>
              </w:rPr>
              <w:object w:dxaOrig="2860" w:dyaOrig="480">
                <v:shape id="_x0000_i1044" type="#_x0000_t75" style="width:143.25pt;height:24pt" o:ole="">
                  <v:imagedata r:id="rId54" o:title=""/>
                </v:shape>
                <o:OLEObject Type="Embed" ProgID="Equation.DSMT4" ShapeID="_x0000_i1044" DrawAspect="Content" ObjectID="_1570275483" r:id="rId55"/>
              </w:object>
            </w:r>
          </w:p>
        </w:tc>
        <w:tc>
          <w:tcPr>
            <w:tcW w:w="4195" w:type="dxa"/>
          </w:tcPr>
          <w:p w:rsidR="0072686B" w:rsidRDefault="0072686B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77CAF" w:rsidRPr="00DB106C" w:rsidRDefault="00C77CAF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Work done by a force during a displacement</w:t>
            </w:r>
            <w:r w:rsidR="003515F1">
              <w:rPr>
                <w:rFonts w:asciiTheme="minorHAnsi" w:hAnsiTheme="minorHAnsi" w:cstheme="minorHAnsi"/>
                <w:sz w:val="32"/>
                <w:szCs w:val="32"/>
              </w:rPr>
              <w:t xml:space="preserve"> (force and displacement in same direction [1D]</w:t>
            </w: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Kinetic energy of a moving object</w: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Pr="00DB106C" w:rsidRDefault="001D2906" w:rsidP="007D4686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Work done = change in </w:t>
            </w:r>
            <w:proofErr w:type="gram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KE</w:t>
            </w:r>
            <w:r w:rsidR="003515F1">
              <w:rPr>
                <w:rFonts w:asciiTheme="minorHAnsi" w:hAnsiTheme="minorHAnsi" w:cstheme="minorHAnsi"/>
                <w:sz w:val="32"/>
                <w:szCs w:val="32"/>
              </w:rPr>
              <w:t xml:space="preserve">  [</w:t>
            </w:r>
            <w:proofErr w:type="gramEnd"/>
            <w:r w:rsidR="003515F1">
              <w:rPr>
                <w:rFonts w:asciiTheme="minorHAnsi" w:hAnsiTheme="minorHAnsi" w:cstheme="minorHAnsi"/>
                <w:sz w:val="32"/>
                <w:szCs w:val="32"/>
              </w:rPr>
              <w:t>1D] only</w: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7D4686" w:rsidRDefault="007D4686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D2906" w:rsidRPr="00DB106C" w:rsidRDefault="001D2906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Work done on a charge in an electric field</w:t>
            </w:r>
          </w:p>
          <w:p w:rsidR="001D2906" w:rsidRPr="00DB106C" w:rsidRDefault="001D2906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Default="00815421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Gain in KE electron due to a constant accelerating voltage </w:t>
            </w:r>
          </w:p>
          <w:p w:rsidR="0072686B" w:rsidRPr="00DB106C" w:rsidRDefault="0072686B" w:rsidP="003515F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430BA5" w:rsidRDefault="00430BA5">
      <w:pPr>
        <w:spacing w:after="200"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  <w:r>
        <w:rPr>
          <w:rFonts w:asciiTheme="minorHAnsi" w:hAnsiTheme="minorHAnsi" w:cstheme="minorHAnsi"/>
          <w:b/>
          <w:color w:val="0000FF"/>
          <w:sz w:val="32"/>
          <w:szCs w:val="32"/>
        </w:rPr>
        <w:br w:type="page"/>
      </w: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6"/>
        <w:gridCol w:w="895"/>
        <w:gridCol w:w="2856"/>
        <w:gridCol w:w="4097"/>
      </w:tblGrid>
      <w:tr w:rsidR="009D0883" w:rsidRPr="00DB106C" w:rsidTr="007D4686">
        <w:tc>
          <w:tcPr>
            <w:tcW w:w="639" w:type="dxa"/>
            <w:vAlign w:val="center"/>
          </w:tcPr>
          <w:p w:rsidR="009D0883" w:rsidRPr="00DB106C" w:rsidRDefault="009D088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896" w:type="dxa"/>
          </w:tcPr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9D0883" w:rsidRPr="00DB106C" w:rsidRDefault="009D088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189A1AB5" wp14:editId="6AFF4F45">
                  <wp:extent cx="360000" cy="270000"/>
                  <wp:effectExtent l="0" t="0" r="2540" b="0"/>
                  <wp:docPr id="15" name="Picture 15" descr="Image2">
                    <a:hlinkClick xmlns:a="http://schemas.openxmlformats.org/drawingml/2006/main" r:id="rId5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6" w:type="dxa"/>
          </w:tcPr>
          <w:p w:rsidR="0072686B" w:rsidRDefault="0072686B" w:rsidP="00DB106C">
            <w:pPr>
              <w:pStyle w:val="NoSpacing"/>
              <w:spacing w:line="360" w:lineRule="auto"/>
            </w:pPr>
          </w:p>
          <w:p w:rsidR="009D0883" w:rsidRPr="00DB106C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84"/>
              </w:rPr>
              <w:object w:dxaOrig="2640" w:dyaOrig="3200">
                <v:shape id="_x0000_i1045" type="#_x0000_t75" style="width:132pt;height:159.75pt" o:ole="">
                  <v:imagedata r:id="rId57" o:title=""/>
                </v:shape>
                <o:OLEObject Type="Embed" ProgID="Equation.DSMT4" ShapeID="_x0000_i1045" DrawAspect="Content" ObjectID="_1570275484" r:id="rId58"/>
              </w:object>
            </w:r>
          </w:p>
          <w:p w:rsidR="009D0883" w:rsidRPr="00DB106C" w:rsidRDefault="009D088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4113" w:type="dxa"/>
          </w:tcPr>
          <w:p w:rsidR="0072686B" w:rsidRDefault="0072686B" w:rsidP="000F5901">
            <w:pPr>
              <w:pStyle w:val="NoSpacing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</w:p>
          <w:p w:rsidR="009D0883" w:rsidRPr="00430BA5" w:rsidRDefault="005713CC" w:rsidP="000F5901">
            <w:pPr>
              <w:pStyle w:val="NoSpacing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  <w:r w:rsidRPr="00430BA5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Equation for uniform accelerated motion in one-dimension</w:t>
            </w:r>
          </w:p>
          <w:p w:rsidR="005713CC" w:rsidRPr="00DB106C" w:rsidRDefault="005713CC" w:rsidP="000F590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713CC" w:rsidRPr="00DB106C" w:rsidRDefault="000F5901" w:rsidP="000F5901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</w:t>
            </w:r>
            <w:r w:rsidR="005713CC" w:rsidRPr="000F5901">
              <w:rPr>
                <w:rFonts w:cs="Times New Roman"/>
                <w:i/>
                <w:sz w:val="32"/>
                <w:szCs w:val="32"/>
              </w:rPr>
              <w:t xml:space="preserve">a </w:t>
            </w:r>
            <w:r w:rsidR="005713CC" w:rsidRPr="00DB106C">
              <w:rPr>
                <w:rFonts w:asciiTheme="minorHAnsi" w:hAnsiTheme="minorHAnsi" w:cstheme="minorHAnsi"/>
                <w:sz w:val="32"/>
                <w:szCs w:val="32"/>
              </w:rPr>
              <w:t>= constant</w:t>
            </w:r>
          </w:p>
        </w:tc>
      </w:tr>
    </w:tbl>
    <w:p w:rsidR="009D0883" w:rsidRPr="00DB106C" w:rsidRDefault="009D0883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"/>
        <w:gridCol w:w="860"/>
        <w:gridCol w:w="3893"/>
        <w:gridCol w:w="3223"/>
      </w:tblGrid>
      <w:tr w:rsidR="00A80AD3" w:rsidRPr="00DB106C" w:rsidTr="007D4686">
        <w:tc>
          <w:tcPr>
            <w:tcW w:w="803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</w:tc>
        <w:tc>
          <w:tcPr>
            <w:tcW w:w="937" w:type="dxa"/>
          </w:tcPr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5C793326" wp14:editId="30AC25D4">
                  <wp:extent cx="360000" cy="270000"/>
                  <wp:effectExtent l="0" t="0" r="2540" b="0"/>
                  <wp:docPr id="7" name="Picture 7" descr="Image2">
                    <a:hlinkClick xmlns:a="http://schemas.openxmlformats.org/drawingml/2006/main" r:id="rId5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72686B" w:rsidRDefault="0072686B" w:rsidP="00DB106C">
            <w:pPr>
              <w:pStyle w:val="NoSpacing"/>
              <w:spacing w:line="360" w:lineRule="auto"/>
            </w:pPr>
          </w:p>
          <w:p w:rsidR="004B7610" w:rsidRPr="00DB106C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F5901">
              <w:rPr>
                <w:position w:val="-18"/>
              </w:rPr>
              <w:object w:dxaOrig="2680" w:dyaOrig="5080">
                <v:shape id="_x0000_i1046" type="#_x0000_t75" style="width:134.25pt;height:254.25pt" o:ole="">
                  <v:imagedata r:id="rId60" o:title=""/>
                </v:shape>
                <o:OLEObject Type="Embed" ProgID="Equation.DSMT4" ShapeID="_x0000_i1046" DrawAspect="Content" ObjectID="_1570275485" r:id="rId61"/>
              </w:object>
            </w:r>
          </w:p>
          <w:p w:rsidR="005713CC" w:rsidRPr="00DB106C" w:rsidRDefault="005713C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017845">
              <w:rPr>
                <w:position w:val="-88"/>
              </w:rPr>
              <w:object w:dxaOrig="3680" w:dyaOrig="1920">
                <v:shape id="_x0000_i1047" type="#_x0000_t75" style="width:183.75pt;height:96pt" o:ole="">
                  <v:imagedata r:id="rId62" o:title=""/>
                </v:shape>
                <o:OLEObject Type="Embed" ProgID="Equation.DSMT4" ShapeID="_x0000_i1047" DrawAspect="Content" ObjectID="_1570275486" r:id="rId63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</w:tc>
        <w:tc>
          <w:tcPr>
            <w:tcW w:w="4964" w:type="dxa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 xml:space="preserve">Equations for </w:t>
            </w:r>
            <w:r w:rsidR="009D1AC4"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P</w:t>
            </w:r>
            <w:r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 xml:space="preserve">rojectile </w:t>
            </w:r>
            <w:r w:rsidR="009D1AC4"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M</w:t>
            </w:r>
            <w:r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otion</w:t>
            </w:r>
          </w:p>
          <w:p w:rsidR="005713CC" w:rsidRPr="00DB106C" w:rsidRDefault="005713C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713CC" w:rsidRPr="00DB106C" w:rsidRDefault="000F590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</w:t>
            </w:r>
            <w:r w:rsidRPr="000F5901">
              <w:rPr>
                <w:rFonts w:cs="Times New Roman"/>
                <w:i/>
                <w:sz w:val="32"/>
                <w:szCs w:val="32"/>
              </w:rPr>
              <w:t xml:space="preserve">g 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= </w:t>
            </w:r>
            <w:proofErr w:type="gramStart"/>
            <w:r>
              <w:rPr>
                <w:rFonts w:asciiTheme="minorHAnsi" w:hAnsiTheme="minorHAnsi" w:cstheme="minorHAnsi"/>
                <w:sz w:val="32"/>
                <w:szCs w:val="32"/>
              </w:rPr>
              <w:t>9.8  m.s</w:t>
            </w:r>
            <w:proofErr w:type="gramEnd"/>
            <w:r w:rsidRPr="000F5901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2</w:t>
            </w:r>
          </w:p>
          <w:p w:rsidR="005713CC" w:rsidRDefault="005713C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713CC" w:rsidRPr="00DB106C" w:rsidRDefault="005713C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  <w:r w:rsidR="000F5901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  <w:r w:rsidRPr="000F5901">
              <w:rPr>
                <w:rFonts w:cs="Times New Roman"/>
                <w:i/>
                <w:sz w:val="32"/>
                <w:szCs w:val="32"/>
              </w:rPr>
              <w:t>a</w:t>
            </w:r>
            <w:r w:rsidRPr="000F5901">
              <w:rPr>
                <w:rFonts w:cs="Times New Roman"/>
                <w:i/>
                <w:sz w:val="32"/>
                <w:szCs w:val="32"/>
                <w:vertAlign w:val="subscript"/>
              </w:rPr>
              <w:t>y</w:t>
            </w:r>
            <w:r w:rsidRPr="000F5901">
              <w:rPr>
                <w:rFonts w:cs="Times New Roman"/>
                <w:sz w:val="32"/>
                <w:szCs w:val="32"/>
              </w:rPr>
              <w:t xml:space="preserve"> 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=</w:t>
            </w:r>
            <w:r w:rsidR="000F5901">
              <w:rPr>
                <w:rFonts w:asciiTheme="minorHAnsi" w:hAnsiTheme="minorHAnsi" w:cstheme="minorHAnsi"/>
                <w:sz w:val="32"/>
                <w:szCs w:val="32"/>
              </w:rPr>
              <w:t xml:space="preserve"> - </w:t>
            </w:r>
            <w:r w:rsidR="000F5901" w:rsidRPr="005D72AC">
              <w:rPr>
                <w:rFonts w:cs="Times New Roman"/>
                <w:i/>
                <w:sz w:val="32"/>
                <w:szCs w:val="32"/>
              </w:rPr>
              <w:t>g</w:t>
            </w:r>
            <w:r w:rsidR="000F5901">
              <w:rPr>
                <w:rFonts w:asciiTheme="minorHAnsi" w:hAnsiTheme="minorHAnsi" w:cstheme="minorHAnsi"/>
                <w:sz w:val="32"/>
                <w:szCs w:val="32"/>
              </w:rPr>
              <w:t xml:space="preserve"> =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- 9.8 </w:t>
            </w:r>
            <w:proofErr w:type="gram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.s</w:t>
            </w:r>
            <w:proofErr w:type="gramEnd"/>
            <w:r w:rsidRPr="00DB106C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  <w:p w:rsidR="00674F3A" w:rsidRPr="00DB106C" w:rsidRDefault="00674F3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A80AD3" w:rsidRPr="00DB106C" w:rsidRDefault="00A80AD3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"/>
        <w:gridCol w:w="882"/>
        <w:gridCol w:w="3156"/>
        <w:gridCol w:w="3854"/>
      </w:tblGrid>
      <w:tr w:rsidR="00A80AD3" w:rsidRPr="00DB106C" w:rsidTr="007D4686">
        <w:tc>
          <w:tcPr>
            <w:tcW w:w="803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</w:tcPr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3F7C545" wp14:editId="7357B996">
                  <wp:extent cx="360000" cy="270000"/>
                  <wp:effectExtent l="0" t="0" r="2540" b="0"/>
                  <wp:docPr id="6" name="Picture 6" descr="Image2">
                    <a:hlinkClick xmlns:a="http://schemas.openxmlformats.org/drawingml/2006/main" r:id="rId6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72686B" w:rsidRDefault="0072686B" w:rsidP="00DB106C">
            <w:pPr>
              <w:pStyle w:val="NoSpacing"/>
              <w:spacing w:line="360" w:lineRule="auto"/>
            </w:pPr>
          </w:p>
          <w:p w:rsidR="00815421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1660" w:dyaOrig="800">
                <v:shape id="_x0000_i1048" type="#_x0000_t75" style="width:83.25pt;height:39.75pt" o:ole="">
                  <v:imagedata r:id="rId65" o:title=""/>
                </v:shape>
                <o:OLEObject Type="Embed" ProgID="Equation.DSMT4" ShapeID="_x0000_i1048" DrawAspect="Content" ObjectID="_1570275487" r:id="rId66"/>
              </w:objec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Default="00406523" w:rsidP="00DB106C">
            <w:pPr>
              <w:pStyle w:val="NoSpacing"/>
              <w:spacing w:line="360" w:lineRule="auto"/>
            </w:pPr>
            <w:r w:rsidRPr="00017845">
              <w:rPr>
                <w:position w:val="-42"/>
              </w:rPr>
              <w:object w:dxaOrig="2260" w:dyaOrig="960">
                <v:shape id="_x0000_i1049" type="#_x0000_t75" style="width:113.25pt;height:48pt" o:ole="">
                  <v:imagedata r:id="rId67" o:title=""/>
                </v:shape>
                <o:OLEObject Type="Embed" ProgID="Equation.DSMT4" ShapeID="_x0000_i1049" DrawAspect="Content" ObjectID="_1570275488" r:id="rId68"/>
              </w:object>
            </w:r>
          </w:p>
          <w:p w:rsidR="00406523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0"/>
              </w:rPr>
              <w:object w:dxaOrig="2640" w:dyaOrig="800">
                <v:shape id="_x0000_i1050" type="#_x0000_t75" style="width:132pt;height:39.75pt" o:ole="">
                  <v:imagedata r:id="rId69" o:title=""/>
                </v:shape>
                <o:OLEObject Type="Embed" ProgID="Equation.DSMT4" ShapeID="_x0000_i1050" DrawAspect="Content" ObjectID="_1570275489" r:id="rId70"/>
              </w:object>
            </w:r>
          </w:p>
          <w:p w:rsidR="009D0883" w:rsidRPr="00DB106C" w:rsidRDefault="009D088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D0883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18"/>
              </w:rPr>
              <w:object w:dxaOrig="1980" w:dyaOrig="480">
                <v:shape id="_x0000_i1051" type="#_x0000_t75" style="width:99pt;height:24pt" o:ole="">
                  <v:imagedata r:id="rId71" o:title=""/>
                </v:shape>
                <o:OLEObject Type="Embed" ProgID="Equation.DSMT4" ShapeID="_x0000_i1051" DrawAspect="Content" ObjectID="_1570275490" r:id="rId72"/>
              </w:object>
            </w:r>
          </w:p>
          <w:p w:rsidR="00C63B4B" w:rsidRPr="00DB106C" w:rsidRDefault="00C63B4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63B4B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46"/>
              </w:rPr>
              <w:object w:dxaOrig="2940" w:dyaOrig="960">
                <v:shape id="_x0000_i1052" type="#_x0000_t75" style="width:147pt;height:48pt" o:ole="">
                  <v:imagedata r:id="rId73" o:title=""/>
                </v:shape>
                <o:OLEObject Type="Embed" ProgID="Equation.DSMT4" ShapeID="_x0000_i1052" DrawAspect="Content" ObjectID="_1570275491" r:id="rId74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40"/>
              </w:rPr>
              <w:object w:dxaOrig="1460" w:dyaOrig="960">
                <v:shape id="_x0000_i1053" type="#_x0000_t75" style="width:72.75pt;height:48pt" o:ole="">
                  <v:imagedata r:id="rId75" o:title=""/>
                </v:shape>
                <o:OLEObject Type="Embed" ProgID="Equation.DSMT4" ShapeID="_x0000_i1053" DrawAspect="Content" ObjectID="_1570275492" r:id="rId76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</w:tc>
        <w:tc>
          <w:tcPr>
            <w:tcW w:w="4964" w:type="dxa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Gravitational force</w: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cceleration due to gravity at surface of a planet</w: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Gravitational potential energy</w:t>
            </w:r>
          </w:p>
          <w:p w:rsidR="009D0883" w:rsidRPr="00DB106C" w:rsidRDefault="009D088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D0883" w:rsidRPr="00DB106C" w:rsidRDefault="009D0883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Gravitational potential energy near Earth’s surface</w:t>
            </w:r>
          </w:p>
          <w:p w:rsidR="00C63B4B" w:rsidRPr="00DB106C" w:rsidRDefault="00C63B4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63B4B" w:rsidRPr="00DB106C" w:rsidRDefault="00C63B4B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Acceleration due to </w:t>
            </w:r>
            <w:proofErr w:type="gram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gravity  (</w:t>
            </w:r>
            <w:proofErr w:type="gramEnd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arth)</w:t>
            </w:r>
          </w:p>
          <w:p w:rsidR="0059766D" w:rsidRPr="00DB106C" w:rsidRDefault="0059766D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766D" w:rsidRPr="00DB106C" w:rsidRDefault="0059766D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766D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Period of pendulum 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sym w:font="Wingdings" w:char="F0E0"/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  <w:r w:rsidRPr="00DB106C">
              <w:rPr>
                <w:rFonts w:asciiTheme="minorHAnsi" w:hAnsiTheme="minorHAnsi" w:cstheme="minorHAnsi"/>
                <w:i/>
                <w:sz w:val="32"/>
                <w:szCs w:val="32"/>
              </w:rPr>
              <w:t>g</w:t>
            </w:r>
          </w:p>
        </w:tc>
      </w:tr>
    </w:tbl>
    <w:p w:rsidR="00A80AD3" w:rsidRDefault="00A80AD3" w:rsidP="0072686B">
      <w:pPr>
        <w:pBdr>
          <w:bottom w:val="single" w:sz="6" w:space="31" w:color="auto"/>
        </w:pBdr>
        <w:spacing w:after="200"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406523" w:rsidRDefault="00406523" w:rsidP="0072686B">
      <w:pPr>
        <w:pBdr>
          <w:bottom w:val="single" w:sz="6" w:space="31" w:color="auto"/>
        </w:pBdr>
        <w:spacing w:after="200"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72686B" w:rsidRDefault="0072686B" w:rsidP="0072686B">
      <w:pPr>
        <w:pBdr>
          <w:bottom w:val="single" w:sz="6" w:space="31" w:color="auto"/>
        </w:pBdr>
        <w:spacing w:after="200" w:line="360" w:lineRule="auto"/>
        <w:rPr>
          <w:rFonts w:asciiTheme="minorHAnsi" w:hAnsiTheme="minorHAnsi" w:cstheme="minorHAnsi"/>
          <w:b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6"/>
        <w:gridCol w:w="915"/>
        <w:gridCol w:w="2136"/>
        <w:gridCol w:w="4647"/>
      </w:tblGrid>
      <w:tr w:rsidR="00A80AD3" w:rsidRPr="00DB106C" w:rsidTr="0072686B">
        <w:tc>
          <w:tcPr>
            <w:tcW w:w="746" w:type="dxa"/>
          </w:tcPr>
          <w:p w:rsidR="00A80AD3" w:rsidRPr="00DB106C" w:rsidRDefault="0072686B" w:rsidP="0072686B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8580</wp:posOffset>
                  </wp:positionH>
                  <wp:positionV relativeFrom="page">
                    <wp:posOffset>201295</wp:posOffset>
                  </wp:positionV>
                  <wp:extent cx="359410" cy="269875"/>
                  <wp:effectExtent l="0" t="0" r="2540" b="0"/>
                  <wp:wrapSquare wrapText="bothSides"/>
                  <wp:docPr id="39" name="Picture 39" descr="Image2">
                    <a:hlinkClick xmlns:a="http://schemas.openxmlformats.org/drawingml/2006/main" r:id="rId7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23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</w:tc>
        <w:tc>
          <w:tcPr>
            <w:tcW w:w="2136" w:type="dxa"/>
          </w:tcPr>
          <w:p w:rsidR="0072686B" w:rsidRDefault="0072686B" w:rsidP="00DB106C">
            <w:pPr>
              <w:pStyle w:val="NoSpacing"/>
              <w:spacing w:line="360" w:lineRule="auto"/>
            </w:pPr>
          </w:p>
          <w:p w:rsidR="00A80AD3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8"/>
              </w:rPr>
              <w:object w:dxaOrig="1420" w:dyaOrig="920">
                <v:shape id="_x0000_i1054" type="#_x0000_t75" style="width:71.25pt;height:45.75pt" o:ole="">
                  <v:imagedata r:id="rId78" o:title=""/>
                </v:shape>
                <o:OLEObject Type="Embed" ProgID="Equation.DSMT4" ShapeID="_x0000_i1054" DrawAspect="Content" ObjectID="_1570275493" r:id="rId79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8"/>
              </w:rPr>
              <w:object w:dxaOrig="1200" w:dyaOrig="920">
                <v:shape id="_x0000_i1055" type="#_x0000_t75" style="width:60pt;height:45.75pt" o:ole="">
                  <v:imagedata r:id="rId80" o:title=""/>
                </v:shape>
                <o:OLEObject Type="Embed" ProgID="Equation.DSMT4" ShapeID="_x0000_i1055" DrawAspect="Content" ObjectID="_1570275494" r:id="rId81"/>
              </w:objec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94"/>
              </w:rPr>
              <w:object w:dxaOrig="1620" w:dyaOrig="2040">
                <v:shape id="_x0000_i1056" type="#_x0000_t75" style="width:81pt;height:102pt" o:ole="">
                  <v:imagedata r:id="rId82" o:title=""/>
                </v:shape>
                <o:OLEObject Type="Embed" ProgID="Equation.DSMT4" ShapeID="_x0000_i1056" DrawAspect="Content" ObjectID="_1570275495" r:id="rId83"/>
              </w:objec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2"/>
              </w:rPr>
              <w:object w:dxaOrig="1700" w:dyaOrig="880">
                <v:shape id="_x0000_i1057" type="#_x0000_t75" style="width:84.75pt;height:44.25pt" o:ole="">
                  <v:imagedata r:id="rId84" o:title=""/>
                </v:shape>
                <o:OLEObject Type="Embed" ProgID="Equation.DSMT4" ShapeID="_x0000_i1057" DrawAspect="Content" ObjectID="_1570275496" r:id="rId85"/>
              </w:objec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8"/>
              </w:rPr>
              <w:object w:dxaOrig="1219" w:dyaOrig="880">
                <v:shape id="_x0000_i1058" type="#_x0000_t75" style="width:60.75pt;height:44.25pt" o:ole="">
                  <v:imagedata r:id="rId86" o:title=""/>
                </v:shape>
                <o:OLEObject Type="Embed" ProgID="Equation.DSMT4" ShapeID="_x0000_i1058" DrawAspect="Content" ObjectID="_1570275497" r:id="rId87"/>
              </w:object>
            </w:r>
          </w:p>
          <w:p w:rsidR="00815421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06523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40652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017845">
              <w:rPr>
                <w:position w:val="-32"/>
              </w:rPr>
              <w:object w:dxaOrig="1920" w:dyaOrig="880">
                <v:shape id="_x0000_i1059" type="#_x0000_t75" style="width:96pt;height:44.25pt" o:ole="">
                  <v:imagedata r:id="rId88" o:title=""/>
                </v:shape>
                <o:OLEObject Type="Embed" ProgID="Equation.DSMT4" ShapeID="_x0000_i1059" DrawAspect="Content" ObjectID="_1570275498" r:id="rId89"/>
              </w:objec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</w:tc>
        <w:tc>
          <w:tcPr>
            <w:tcW w:w="4679" w:type="dxa"/>
          </w:tcPr>
          <w:p w:rsidR="0072686B" w:rsidRDefault="0072686B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A80AD3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Kepler’s Third Law for satellite motion</w: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orbital velocity</w: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orbital period</w:t>
            </w:r>
          </w:p>
          <w:p w:rsidR="00406523" w:rsidRDefault="00C1625C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 geostationary satellite</w:t>
            </w:r>
          </w:p>
          <w:p w:rsidR="00C1625C" w:rsidRPr="00DB106C" w:rsidRDefault="00406523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  </w:t>
            </w:r>
            <w:r w:rsidR="00C1625C"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T = 24 hours</w:t>
            </w: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scape velocity</w:t>
            </w: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1625C" w:rsidRPr="00DB106C" w:rsidRDefault="00C1625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406523" w:rsidRDefault="00406523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C024FC" w:rsidRDefault="00C024FC">
      <w:pPr>
        <w:spacing w:after="200" w:line="276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406523" w:rsidRPr="00406523" w:rsidRDefault="00406523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06523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S</w:t>
      </w:r>
      <w:r w:rsidR="007665C4">
        <w:rPr>
          <w:rFonts w:asciiTheme="minorHAnsi" w:hAnsiTheme="minorHAnsi" w:cstheme="minorHAnsi"/>
          <w:b/>
          <w:color w:val="7030A0"/>
          <w:sz w:val="36"/>
          <w:szCs w:val="32"/>
        </w:rPr>
        <w:t>PECIAL RELATIVITY</w:t>
      </w:r>
    </w:p>
    <w:p w:rsidR="00406523" w:rsidRPr="00DB106C" w:rsidRDefault="00406523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483"/>
        <w:gridCol w:w="4281"/>
        <w:gridCol w:w="2928"/>
      </w:tblGrid>
      <w:tr w:rsidR="00A80AD3" w:rsidRPr="00DB106C" w:rsidTr="0072686B">
        <w:tc>
          <w:tcPr>
            <w:tcW w:w="803" w:type="dxa"/>
          </w:tcPr>
          <w:p w:rsidR="00A80AD3" w:rsidRPr="00DB106C" w:rsidRDefault="0072686B" w:rsidP="00DB106C">
            <w:pPr>
              <w:spacing w:after="200"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72390</wp:posOffset>
                  </wp:positionH>
                  <wp:positionV relativeFrom="page">
                    <wp:posOffset>677545</wp:posOffset>
                  </wp:positionV>
                  <wp:extent cx="359410" cy="269875"/>
                  <wp:effectExtent l="0" t="0" r="2540" b="0"/>
                  <wp:wrapSquare wrapText="bothSides"/>
                  <wp:docPr id="13" name="Picture 13" descr="Image2">
                    <a:hlinkClick xmlns:a="http://schemas.openxmlformats.org/drawingml/2006/main" r:id="rId9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15421" w:rsidRPr="00DB106C" w:rsidRDefault="00815421" w:rsidP="00DB106C">
            <w:pPr>
              <w:spacing w:after="200"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spacing w:after="200"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5421" w:rsidRPr="00DB106C" w:rsidRDefault="00815421" w:rsidP="00DB106C">
            <w:pPr>
              <w:spacing w:after="200"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</w:tc>
        <w:tc>
          <w:tcPr>
            <w:tcW w:w="2016" w:type="dxa"/>
          </w:tcPr>
          <w:p w:rsidR="00A80AD3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84"/>
              </w:rPr>
              <w:object w:dxaOrig="2620" w:dyaOrig="1340">
                <v:shape id="_x0000_i1060" type="#_x0000_t75" style="width:131.25pt;height:66.75pt" o:ole="">
                  <v:imagedata r:id="rId91" o:title=""/>
                </v:shape>
                <o:OLEObject Type="Embed" ProgID="Equation.DSMT4" ShapeID="_x0000_i1060" DrawAspect="Content" ObjectID="_1570275499" r:id="rId92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84"/>
              </w:rPr>
              <w:object w:dxaOrig="2220" w:dyaOrig="1340">
                <v:shape id="_x0000_i1061" type="#_x0000_t75" style="width:111pt;height:66.75pt" o:ole="">
                  <v:imagedata r:id="rId93" o:title=""/>
                </v:shape>
                <o:OLEObject Type="Embed" ProgID="Equation.DSMT4" ShapeID="_x0000_i1061" DrawAspect="Content" ObjectID="_1570275500" r:id="rId94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36"/>
              </w:rPr>
              <w:object w:dxaOrig="2560" w:dyaOrig="960">
                <v:shape id="_x0000_i1062" type="#_x0000_t75" style="width:128.25pt;height:48pt" o:ole="">
                  <v:imagedata r:id="rId95" o:title=""/>
                </v:shape>
                <o:OLEObject Type="Embed" ProgID="Equation.DSMT4" ShapeID="_x0000_i1062" DrawAspect="Content" ObjectID="_1570275501" r:id="rId96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12"/>
              </w:rPr>
              <w:object w:dxaOrig="1140" w:dyaOrig="460">
                <v:shape id="_x0000_i1063" type="#_x0000_t75" style="width:57pt;height:23.25pt" o:ole="">
                  <v:imagedata r:id="rId97" o:title=""/>
                </v:shape>
                <o:OLEObject Type="Embed" ProgID="Equation.DSMT4" ShapeID="_x0000_i1063" DrawAspect="Content" ObjectID="_1570275502" r:id="rId98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84"/>
              </w:rPr>
              <w:object w:dxaOrig="2880" w:dyaOrig="1340">
                <v:shape id="_x0000_i1064" type="#_x0000_t75" style="width:2in;height:66.75pt" o:ole="">
                  <v:imagedata r:id="rId99" o:title=""/>
                </v:shape>
                <o:OLEObject Type="Embed" ProgID="Equation.DSMT4" ShapeID="_x0000_i1064" DrawAspect="Content" ObjectID="_1570275503" r:id="rId100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14"/>
              </w:rPr>
              <w:object w:dxaOrig="4060" w:dyaOrig="480">
                <v:shape id="_x0000_i1065" type="#_x0000_t75" style="width:203.25pt;height:24pt" o:ole="">
                  <v:imagedata r:id="rId101" o:title=""/>
                </v:shape>
                <o:OLEObject Type="Embed" ProgID="Equation.DSMT4" ShapeID="_x0000_i1065" DrawAspect="Content" ObjectID="_1570275504" r:id="rId102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84"/>
              </w:rPr>
              <w:object w:dxaOrig="3640" w:dyaOrig="1380">
                <v:shape id="_x0000_i1066" type="#_x0000_t75" style="width:182.25pt;height:69pt" o:ole="">
                  <v:imagedata r:id="rId103" o:title=""/>
                </v:shape>
                <o:OLEObject Type="Embed" ProgID="Equation.DSMT4" ShapeID="_x0000_i1066" DrawAspect="Content" ObjectID="_1570275505" r:id="rId104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  <w:r w:rsidRPr="00017845">
              <w:rPr>
                <w:position w:val="-14"/>
              </w:rPr>
              <w:object w:dxaOrig="1359" w:dyaOrig="480">
                <v:shape id="_x0000_i1067" type="#_x0000_t75" style="width:68.25pt;height:24pt" o:ole="">
                  <v:imagedata r:id="rId105" o:title=""/>
                </v:shape>
                <o:OLEObject Type="Embed" ProgID="Equation.DSMT4" ShapeID="_x0000_i1067" DrawAspect="Content" ObjectID="_1570275506" r:id="rId106"/>
              </w:object>
            </w:r>
          </w:p>
          <w:p w:rsidR="00430BA5" w:rsidRDefault="00430BA5" w:rsidP="00DB106C">
            <w:pPr>
              <w:pStyle w:val="NoSpacing"/>
              <w:spacing w:line="360" w:lineRule="auto"/>
            </w:pPr>
          </w:p>
          <w:p w:rsidR="00C1625C" w:rsidRPr="00430BA5" w:rsidRDefault="00430BA5" w:rsidP="00DB106C">
            <w:pPr>
              <w:pStyle w:val="NoSpacing"/>
              <w:spacing w:line="360" w:lineRule="auto"/>
              <w:rPr>
                <w:b/>
              </w:rPr>
            </w:pPr>
            <w:r w:rsidRPr="00017845">
              <w:rPr>
                <w:position w:val="-30"/>
              </w:rPr>
              <w:object w:dxaOrig="3220" w:dyaOrig="800">
                <v:shape id="_x0000_i1068" type="#_x0000_t75" style="width:161.25pt;height:39.75pt" o:ole="">
                  <v:imagedata r:id="rId107" o:title=""/>
                </v:shape>
                <o:OLEObject Type="Embed" ProgID="Equation.DSMT4" ShapeID="_x0000_i1068" DrawAspect="Content" ObjectID="_1570275507" r:id="rId108"/>
              </w:object>
            </w:r>
          </w:p>
        </w:tc>
        <w:tc>
          <w:tcPr>
            <w:tcW w:w="4964" w:type="dxa"/>
          </w:tcPr>
          <w:p w:rsidR="00A80AD3" w:rsidRDefault="00A80AD3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mass </w:t>
            </w:r>
            <w:r w:rsidRPr="00430BA5">
              <w:rPr>
                <w:rFonts w:cs="Times New Roman"/>
                <w:i/>
                <w:sz w:val="32"/>
                <w:szCs w:val="32"/>
              </w:rPr>
              <w:t>m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is a constant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time dilation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length contract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total energy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momentum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total energy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kinetic energy</w:t>
            </w: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cs="Times New Roman"/>
                <w:i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kinetic energy </w:t>
            </w:r>
            <w:r w:rsidRPr="00430BA5">
              <w:rPr>
                <w:rFonts w:cs="Times New Roman"/>
                <w:i/>
                <w:sz w:val="32"/>
                <w:szCs w:val="32"/>
              </w:rPr>
              <w:t xml:space="preserve">v 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&lt;&lt; </w:t>
            </w:r>
            <w:r w:rsidRPr="00430BA5">
              <w:rPr>
                <w:rFonts w:cs="Times New Roman"/>
                <w:i/>
                <w:sz w:val="32"/>
                <w:szCs w:val="32"/>
              </w:rPr>
              <w:t>c</w:t>
            </w:r>
          </w:p>
          <w:p w:rsidR="00430BA5" w:rsidRDefault="00430BA5" w:rsidP="00406523">
            <w:pPr>
              <w:pStyle w:val="NoSpacing"/>
              <w:rPr>
                <w:rFonts w:cs="Times New Roman"/>
                <w:i/>
                <w:sz w:val="32"/>
                <w:szCs w:val="32"/>
              </w:rPr>
            </w:pPr>
          </w:p>
          <w:p w:rsidR="00430BA5" w:rsidRDefault="00430BA5" w:rsidP="00406523">
            <w:pPr>
              <w:pStyle w:val="NoSpacing"/>
              <w:rPr>
                <w:rFonts w:cs="Times New Roman"/>
                <w:i/>
                <w:sz w:val="32"/>
                <w:szCs w:val="32"/>
              </w:rPr>
            </w:pPr>
          </w:p>
          <w:p w:rsidR="00430BA5" w:rsidRPr="00430BA5" w:rsidRDefault="00430BA5" w:rsidP="00406523">
            <w:pPr>
              <w:pStyle w:val="NoSpacing"/>
              <w:rPr>
                <w:rFonts w:asciiTheme="minorHAnsi" w:hAnsiTheme="minorHAnsi" w:cstheme="minorHAnsi"/>
                <w:b/>
                <w:sz w:val="32"/>
                <w:szCs w:val="32"/>
              </w:rPr>
            </w:pPr>
            <w:r w:rsidRPr="00430BA5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photon</w:t>
            </w:r>
          </w:p>
        </w:tc>
      </w:tr>
    </w:tbl>
    <w:p w:rsidR="00C1625C" w:rsidRPr="00DB106C" w:rsidRDefault="00C1625C" w:rsidP="00DB106C">
      <w:pPr>
        <w:spacing w:after="200"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  <w:r w:rsidRPr="00DB106C">
        <w:rPr>
          <w:rFonts w:asciiTheme="minorHAnsi" w:hAnsiTheme="minorHAnsi" w:cstheme="minorHAnsi"/>
          <w:b/>
          <w:color w:val="0000FF"/>
          <w:sz w:val="32"/>
          <w:szCs w:val="32"/>
        </w:rPr>
        <w:br w:type="page"/>
      </w:r>
    </w:p>
    <w:p w:rsidR="00FB097E" w:rsidRPr="00430BA5" w:rsidRDefault="00430BA5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430BA5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E</w:t>
      </w:r>
      <w:r w:rsidR="007665C4">
        <w:rPr>
          <w:rFonts w:asciiTheme="minorHAnsi" w:hAnsiTheme="minorHAnsi" w:cstheme="minorHAnsi"/>
          <w:b/>
          <w:color w:val="7030A0"/>
          <w:sz w:val="36"/>
          <w:szCs w:val="32"/>
        </w:rPr>
        <w:t>LECTRICITY</w:t>
      </w:r>
    </w:p>
    <w:p w:rsidR="00430BA5" w:rsidRPr="00DB106C" w:rsidRDefault="00430BA5" w:rsidP="00DB106C">
      <w:pPr>
        <w:spacing w:line="360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1"/>
        <w:gridCol w:w="926"/>
        <w:gridCol w:w="2076"/>
        <w:gridCol w:w="4721"/>
      </w:tblGrid>
      <w:tr w:rsidR="00FB097E" w:rsidRPr="00DB106C" w:rsidTr="0072686B">
        <w:tc>
          <w:tcPr>
            <w:tcW w:w="803" w:type="dxa"/>
            <w:vAlign w:val="center"/>
          </w:tcPr>
          <w:p w:rsidR="00FB097E" w:rsidRPr="00DB106C" w:rsidRDefault="00FB097E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</w:tcPr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FB097E" w:rsidRPr="00DB106C" w:rsidRDefault="00FB097E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0401A8DC" wp14:editId="4EB7AD07">
                  <wp:extent cx="360000" cy="270000"/>
                  <wp:effectExtent l="0" t="0" r="2540" b="0"/>
                  <wp:docPr id="14" name="Picture 14" descr="Image2">
                    <a:hlinkClick xmlns:a="http://schemas.openxmlformats.org/drawingml/2006/main" r:id="rId10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FB097E" w:rsidRPr="00DB106C" w:rsidRDefault="009F170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9F1702">
              <w:rPr>
                <w:position w:val="-108"/>
              </w:rPr>
              <w:object w:dxaOrig="1860" w:dyaOrig="2720">
                <v:shape id="_x0000_i1069" type="#_x0000_t75" style="width:93pt;height:135.75pt" o:ole="">
                  <v:imagedata r:id="rId110" o:title=""/>
                </v:shape>
                <o:OLEObject Type="Embed" ProgID="Equation.DSMT4" ShapeID="_x0000_i1069" DrawAspect="Content" ObjectID="_1570275508" r:id="rId111"/>
              </w:object>
            </w:r>
          </w:p>
        </w:tc>
        <w:tc>
          <w:tcPr>
            <w:tcW w:w="4964" w:type="dxa"/>
          </w:tcPr>
          <w:p w:rsidR="00FB097E" w:rsidRPr="00DB106C" w:rsidRDefault="00FB097E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Resistance</w:t>
            </w:r>
          </w:p>
          <w:p w:rsidR="00FB097E" w:rsidRPr="00DB106C" w:rsidRDefault="00FB097E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FB097E" w:rsidRPr="00DB106C" w:rsidRDefault="00FB097E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lectrical power</w:t>
            </w: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FB097E" w:rsidRPr="00DB106C" w:rsidRDefault="00FB097E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lectrical energy</w:t>
            </w:r>
          </w:p>
        </w:tc>
      </w:tr>
    </w:tbl>
    <w:p w:rsidR="00C24C37" w:rsidRDefault="00C24C37" w:rsidP="00DB106C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37397C" w:rsidRDefault="0037397C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37397C" w:rsidRDefault="0037397C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37397C" w:rsidRDefault="0037397C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37397C" w:rsidRDefault="0037397C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37397C" w:rsidRDefault="0037397C">
      <w:pPr>
        <w:spacing w:after="200" w:line="276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9F1702" w:rsidRDefault="009F1702" w:rsidP="00DB106C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9F1702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M</w:t>
      </w:r>
      <w:r w:rsidR="007665C4">
        <w:rPr>
          <w:rFonts w:asciiTheme="minorHAnsi" w:hAnsiTheme="minorHAnsi" w:cstheme="minorHAnsi"/>
          <w:b/>
          <w:color w:val="7030A0"/>
          <w:sz w:val="36"/>
          <w:szCs w:val="32"/>
        </w:rPr>
        <w:t>AGNETISM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"/>
        <w:gridCol w:w="57"/>
        <w:gridCol w:w="805"/>
        <w:gridCol w:w="110"/>
        <w:gridCol w:w="3209"/>
        <w:gridCol w:w="499"/>
        <w:gridCol w:w="3301"/>
      </w:tblGrid>
      <w:tr w:rsidR="00A80AD3" w:rsidRPr="00DB106C" w:rsidTr="0037397C">
        <w:tc>
          <w:tcPr>
            <w:tcW w:w="570" w:type="dxa"/>
            <w:gridSpan w:val="2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15" w:type="dxa"/>
            <w:gridSpan w:val="2"/>
          </w:tcPr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CC975B5" wp14:editId="47B57965">
                  <wp:extent cx="360000" cy="270000"/>
                  <wp:effectExtent l="0" t="0" r="2540" b="0"/>
                  <wp:docPr id="8" name="Picture 8" descr="Image2">
                    <a:hlinkClick xmlns:a="http://schemas.openxmlformats.org/drawingml/2006/main" r:id="rId11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686B" w:rsidRDefault="0072686B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72686B" w:rsidRDefault="0072686B" w:rsidP="0037397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123FF041" wp14:editId="39F0B638">
                  <wp:extent cx="360000" cy="270000"/>
                  <wp:effectExtent l="0" t="0" r="2540" b="0"/>
                  <wp:docPr id="9" name="Picture 9" descr="Image2">
                    <a:hlinkClick xmlns:a="http://schemas.openxmlformats.org/drawingml/2006/main" r:id="rId11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9" w:type="dxa"/>
          </w:tcPr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0"/>
              </w:rPr>
              <w:object w:dxaOrig="1400" w:dyaOrig="800">
                <v:shape id="_x0000_i1070" type="#_x0000_t75" style="width:69.75pt;height:39.75pt" o:ole="">
                  <v:imagedata r:id="rId114" o:title=""/>
                </v:shape>
                <o:OLEObject Type="Embed" ProgID="Equation.DSMT4" ShapeID="_x0000_i1070" DrawAspect="Content" ObjectID="_1570275509" r:id="rId115"/>
              </w:object>
            </w: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1939" w:dyaOrig="400">
                <v:shape id="_x0000_i1071" type="#_x0000_t75" style="width:96.75pt;height:20.25pt" o:ole="">
                  <v:imagedata r:id="rId116" o:title=""/>
                </v:shape>
                <o:OLEObject Type="Embed" ProgID="Equation.DSMT4" ShapeID="_x0000_i1071" DrawAspect="Content" ObjectID="_1570275510" r:id="rId117"/>
              </w:object>
            </w: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219" w:dyaOrig="880">
                <v:shape id="_x0000_i1072" type="#_x0000_t75" style="width:60.75pt;height:44.25pt" o:ole="">
                  <v:imagedata r:id="rId118" o:title=""/>
                </v:shape>
                <o:OLEObject Type="Embed" ProgID="Equation.DSMT4" ShapeID="_x0000_i1072" DrawAspect="Content" ObjectID="_1570275511" r:id="rId119"/>
              </w:object>
            </w:r>
          </w:p>
          <w:p w:rsidR="00DA4A52" w:rsidRPr="00DB106C" w:rsidRDefault="00DA4A5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234568">
              <w:rPr>
                <w:position w:val="-36"/>
              </w:rPr>
              <w:object w:dxaOrig="2060" w:dyaOrig="880">
                <v:shape id="_x0000_i1073" type="#_x0000_t75" style="width:102.75pt;height:44.25pt" o:ole="">
                  <v:imagedata r:id="rId120" o:title=""/>
                </v:shape>
                <o:OLEObject Type="Embed" ProgID="Equation.DSMT4" ShapeID="_x0000_i1073" DrawAspect="Content" ObjectID="_1570275512" r:id="rId121"/>
              </w:object>
            </w:r>
          </w:p>
        </w:tc>
        <w:tc>
          <w:tcPr>
            <w:tcW w:w="3800" w:type="dxa"/>
            <w:gridSpan w:val="2"/>
          </w:tcPr>
          <w:p w:rsidR="0072686B" w:rsidRDefault="0072686B" w:rsidP="0072686B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agnetic force between two parallel conductors</w:t>
            </w: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72686B" w:rsidRDefault="0072686B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agnetic force on a conductor</w:t>
            </w: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agnetic field surrounding a long straight conductor</w:t>
            </w:r>
          </w:p>
          <w:p w:rsidR="00DA4A52" w:rsidRPr="00DB106C" w:rsidRDefault="00DA4A52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A4A52" w:rsidRPr="00DB106C" w:rsidRDefault="00DA4A52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Torque</w:t>
            </w:r>
          </w:p>
          <w:p w:rsidR="00DA4A52" w:rsidRPr="00DB106C" w:rsidRDefault="00DA4A52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Torque on a coil in a magnetic field</w:t>
            </w:r>
          </w:p>
        </w:tc>
      </w:tr>
      <w:tr w:rsidR="004E45D0" w:rsidRPr="00DB106C" w:rsidTr="0037397C">
        <w:tc>
          <w:tcPr>
            <w:tcW w:w="513" w:type="dxa"/>
            <w:vAlign w:val="center"/>
          </w:tcPr>
          <w:p w:rsidR="004E45D0" w:rsidRPr="00DB106C" w:rsidRDefault="004E45D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862" w:type="dxa"/>
            <w:gridSpan w:val="2"/>
          </w:tcPr>
          <w:p w:rsidR="004E45D0" w:rsidRPr="00DB106C" w:rsidRDefault="004E45D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632B4A5A" wp14:editId="0ED04AD2">
                  <wp:extent cx="360000" cy="270000"/>
                  <wp:effectExtent l="0" t="0" r="2540" b="0"/>
                  <wp:docPr id="3" name="Picture 3" descr="Image2">
                    <a:hlinkClick xmlns:a="http://schemas.openxmlformats.org/drawingml/2006/main" r:id="rId12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8" w:type="dxa"/>
            <w:gridSpan w:val="3"/>
          </w:tcPr>
          <w:p w:rsidR="0037397C" w:rsidRDefault="0037397C" w:rsidP="00DB106C">
            <w:pPr>
              <w:pStyle w:val="NoSpacing"/>
              <w:spacing w:line="360" w:lineRule="auto"/>
            </w:pP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4"/>
              </w:rPr>
              <w:object w:dxaOrig="1939" w:dyaOrig="440">
                <v:shape id="_x0000_i1074" type="#_x0000_t75" style="width:96.75pt;height:21.75pt" o:ole="">
                  <v:imagedata r:id="rId123" o:title=""/>
                </v:shape>
                <o:OLEObject Type="Embed" ProgID="Equation.DSMT4" ShapeID="_x0000_i1074" DrawAspect="Content" ObjectID="_1570275513" r:id="rId124"/>
              </w:object>
            </w: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440" w:dyaOrig="880">
                <v:shape id="_x0000_i1075" type="#_x0000_t75" style="width:1in;height:44.25pt" o:ole="">
                  <v:imagedata r:id="rId125" o:title=""/>
                </v:shape>
                <o:OLEObject Type="Embed" ProgID="Equation.DSMT4" ShapeID="_x0000_i1075" DrawAspect="Content" ObjectID="_1570275514" r:id="rId126"/>
              </w:object>
            </w: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440" w:dyaOrig="880">
                <v:shape id="_x0000_i1076" type="#_x0000_t75" style="width:1in;height:44.25pt" o:ole="">
                  <v:imagedata r:id="rId127" o:title=""/>
                </v:shape>
                <o:OLEObject Type="Embed" ProgID="Equation.DSMT4" ShapeID="_x0000_i1076" DrawAspect="Content" ObjectID="_1570275515" r:id="rId128"/>
              </w:objec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234568">
              <w:rPr>
                <w:position w:val="-42"/>
              </w:rPr>
              <w:object w:dxaOrig="3519" w:dyaOrig="999">
                <v:shape id="_x0000_i1077" type="#_x0000_t75" style="width:176.25pt;height:50.25pt" o:ole="">
                  <v:imagedata r:id="rId129" o:title=""/>
                </v:shape>
                <o:OLEObject Type="Embed" ProgID="Equation.DSMT4" ShapeID="_x0000_i1077" DrawAspect="Content" ObjectID="_1570275516" r:id="rId130"/>
              </w:object>
            </w: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</w:p>
          <w:p w:rsidR="004E45D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234568">
              <w:rPr>
                <w:position w:val="-18"/>
              </w:rPr>
              <w:object w:dxaOrig="2320" w:dyaOrig="480">
                <v:shape id="_x0000_i1078" type="#_x0000_t75" style="width:116.25pt;height:24pt" o:ole="">
                  <v:imagedata r:id="rId131" o:title=""/>
                </v:shape>
                <o:OLEObject Type="Embed" ProgID="Equation.DSMT4" ShapeID="_x0000_i1078" DrawAspect="Content" ObjectID="_1570275517" r:id="rId132"/>
              </w:object>
            </w:r>
          </w:p>
        </w:tc>
        <w:tc>
          <w:tcPr>
            <w:tcW w:w="3301" w:type="dxa"/>
          </w:tcPr>
          <w:p w:rsidR="0037397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agnetic flux</w:t>
            </w: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average induced </w:t>
            </w:r>
            <w:proofErr w:type="spell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mf</w:t>
            </w:r>
            <w:proofErr w:type="spellEnd"/>
          </w:p>
          <w:p w:rsidR="0037397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induced </w:t>
            </w:r>
            <w:proofErr w:type="spell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mf</w:t>
            </w:r>
            <w:proofErr w:type="spellEnd"/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DB106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E45D0" w:rsidRPr="0037397C" w:rsidRDefault="004E45D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electric motor: back </w:t>
            </w:r>
            <w:proofErr w:type="spell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mf</w:t>
            </w:r>
            <w:proofErr w:type="spellEnd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  </w:t>
            </w:r>
            <w:r w:rsidR="0037397C" w:rsidRPr="00234568">
              <w:rPr>
                <w:position w:val="-14"/>
              </w:rPr>
              <w:object w:dxaOrig="580" w:dyaOrig="440">
                <v:shape id="_x0000_i1079" type="#_x0000_t75" style="width:29.25pt;height:21.75pt" o:ole="">
                  <v:imagedata r:id="rId133" o:title=""/>
                </v:shape>
                <o:OLEObject Type="Embed" ProgID="Equation.DSMT4" ShapeID="_x0000_i1079" DrawAspect="Content" ObjectID="_1570275518" r:id="rId134"/>
              </w:object>
            </w:r>
          </w:p>
        </w:tc>
      </w:tr>
    </w:tbl>
    <w:p w:rsidR="00684DEA" w:rsidRPr="00DB106C" w:rsidRDefault="00684DEA" w:rsidP="00DB106C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5"/>
        <w:gridCol w:w="878"/>
        <w:gridCol w:w="3290"/>
        <w:gridCol w:w="3751"/>
      </w:tblGrid>
      <w:tr w:rsidR="00A80AD3" w:rsidRPr="00DB106C" w:rsidTr="0037397C">
        <w:tc>
          <w:tcPr>
            <w:tcW w:w="803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3B0D643F" wp14:editId="0BCB96A3">
                  <wp:extent cx="360000" cy="270000"/>
                  <wp:effectExtent l="0" t="0" r="2540" b="0"/>
                  <wp:docPr id="11" name="Picture 11" descr="Image2">
                    <a:hlinkClick xmlns:a="http://schemas.openxmlformats.org/drawingml/2006/main" r:id="rId13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A80AD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120" w:dyaOrig="920">
                <v:shape id="_x0000_i1080" type="#_x0000_t75" style="width:56.25pt;height:45.75pt" o:ole="">
                  <v:imagedata r:id="rId136" o:title=""/>
                </v:shape>
                <o:OLEObject Type="Embed" ProgID="Equation.DSMT4" ShapeID="_x0000_i1080" DrawAspect="Content" ObjectID="_1570275519" r:id="rId137"/>
              </w:objec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42"/>
              </w:rPr>
              <w:object w:dxaOrig="2900" w:dyaOrig="960">
                <v:shape id="_x0000_i1081" type="#_x0000_t75" style="width:144.75pt;height:48pt" o:ole="">
                  <v:imagedata r:id="rId138" o:title=""/>
                </v:shape>
                <o:OLEObject Type="Embed" ProgID="Equation.DSMT4" ShapeID="_x0000_i1081" DrawAspect="Content" ObjectID="_1570275520" r:id="rId139"/>
              </w:object>
            </w:r>
          </w:p>
          <w:p w:rsidR="00DD620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8"/>
              </w:rPr>
              <w:object w:dxaOrig="3080" w:dyaOrig="480">
                <v:shape id="_x0000_i1082" type="#_x0000_t75" style="width:153.75pt;height:24pt" o:ole="">
                  <v:imagedata r:id="rId140" o:title=""/>
                </v:shape>
                <o:OLEObject Type="Embed" ProgID="Equation.DSMT4" ShapeID="_x0000_i1082" DrawAspect="Content" ObjectID="_1570275521" r:id="rId141"/>
              </w:objec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234568">
              <w:rPr>
                <w:position w:val="-14"/>
              </w:rPr>
              <w:object w:dxaOrig="1400" w:dyaOrig="480">
                <v:shape id="_x0000_i1083" type="#_x0000_t75" style="width:69.75pt;height:24pt" o:ole="">
                  <v:imagedata r:id="rId142" o:title=""/>
                </v:shape>
                <o:OLEObject Type="Embed" ProgID="Equation.DSMT4" ShapeID="_x0000_i1083" DrawAspect="Content" ObjectID="_1570275522" r:id="rId143"/>
              </w:object>
            </w:r>
          </w:p>
        </w:tc>
        <w:tc>
          <w:tcPr>
            <w:tcW w:w="4964" w:type="dxa"/>
          </w:tcPr>
          <w:p w:rsidR="00A80AD3" w:rsidRPr="00DB106C" w:rsidRDefault="00A80AD3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Transformer equation:</w:t>
            </w:r>
          </w:p>
          <w:p w:rsidR="00A80AD3" w:rsidRPr="00DB106C" w:rsidRDefault="00A80AD3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step up or </w:t>
            </w:r>
            <w:proofErr w:type="gramStart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step down</w:t>
            </w:r>
            <w:proofErr w:type="gramEnd"/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voltages</w: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ideal transformer</w: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7397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D6203" w:rsidRPr="00DB106C" w:rsidRDefault="00DD6203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Power loss (eddy currents – transformer, induction heating; transmission lines)</w:t>
            </w:r>
          </w:p>
          <w:p w:rsidR="00DD6203" w:rsidRPr="00DB106C" w:rsidRDefault="00DD62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C024FC" w:rsidRDefault="00C024FC" w:rsidP="00DB106C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</w:p>
    <w:p w:rsidR="00A80AD3" w:rsidRPr="00DB106C" w:rsidRDefault="00A80AD3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3"/>
        <w:gridCol w:w="927"/>
        <w:gridCol w:w="2062"/>
        <w:gridCol w:w="4732"/>
      </w:tblGrid>
      <w:tr w:rsidR="00A80AD3" w:rsidRPr="00DB106C" w:rsidTr="0072686B">
        <w:tc>
          <w:tcPr>
            <w:tcW w:w="803" w:type="dxa"/>
            <w:vAlign w:val="center"/>
          </w:tcPr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</w:tcPr>
          <w:p w:rsidR="0037397C" w:rsidRDefault="0037397C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A80AD3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1551DFA0" wp14:editId="00FCC330">
                  <wp:extent cx="360000" cy="270000"/>
                  <wp:effectExtent l="0" t="0" r="2540" b="0"/>
                  <wp:docPr id="12" name="Picture 12" descr="Image2">
                    <a:hlinkClick xmlns:a="http://schemas.openxmlformats.org/drawingml/2006/main" r:id="rId14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37397C" w:rsidRDefault="0037397C" w:rsidP="00DB106C">
            <w:pPr>
              <w:pStyle w:val="NoSpacing"/>
              <w:spacing w:line="360" w:lineRule="auto"/>
            </w:pPr>
          </w:p>
          <w:p w:rsidR="00A80AD3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1840" w:dyaOrig="400">
                <v:shape id="_x0000_i1084" type="#_x0000_t75" style="width:92.25pt;height:20.25pt" o:ole="">
                  <v:imagedata r:id="rId145" o:title=""/>
                </v:shape>
                <o:OLEObject Type="Embed" ProgID="Equation.DSMT4" ShapeID="_x0000_i1084" DrawAspect="Content" ObjectID="_1570275523" r:id="rId146"/>
              </w:object>
            </w: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E79D4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900" w:dyaOrig="880">
                <v:shape id="_x0000_i1085" type="#_x0000_t75" style="width:45pt;height:44.25pt" o:ole="">
                  <v:imagedata r:id="rId147" o:title=""/>
                </v:shape>
                <o:OLEObject Type="Embed" ProgID="Equation.DSMT4" ShapeID="_x0000_i1085" DrawAspect="Content" ObjectID="_1570275524" r:id="rId148"/>
              </w:object>
            </w: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E79D4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color w:val="0000FF"/>
                <w:sz w:val="32"/>
                <w:szCs w:val="32"/>
              </w:rPr>
            </w:pPr>
            <w:r w:rsidRPr="00234568">
              <w:rPr>
                <w:position w:val="-30"/>
              </w:rPr>
              <w:object w:dxaOrig="880" w:dyaOrig="800">
                <v:shape id="_x0000_i1086" type="#_x0000_t75" style="width:44.25pt;height:39.75pt" o:ole="">
                  <v:imagedata r:id="rId149" o:title=""/>
                </v:shape>
                <o:OLEObject Type="Embed" ProgID="Equation.DSMT4" ShapeID="_x0000_i1086" DrawAspect="Content" ObjectID="_1570275525" r:id="rId150"/>
              </w:object>
            </w:r>
          </w:p>
        </w:tc>
        <w:tc>
          <w:tcPr>
            <w:tcW w:w="4964" w:type="dxa"/>
          </w:tcPr>
          <w:p w:rsidR="0037397C" w:rsidRDefault="0037397C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A80AD3" w:rsidRPr="00DB106C" w:rsidRDefault="00A80AD3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Force on a charged particle moving in a magnetic field</w:t>
            </w: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lectric field</w:t>
            </w: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E79D4" w:rsidRPr="00DB106C" w:rsidRDefault="006E79D4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lectric field (constant) between two parallel charged plates</w:t>
            </w:r>
          </w:p>
          <w:p w:rsidR="006E79D4" w:rsidRPr="00DB106C" w:rsidRDefault="006E79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59306A" w:rsidRPr="00DB106C" w:rsidRDefault="0059306A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7397C" w:rsidRDefault="0037397C">
      <w:pPr>
        <w:spacing w:after="200" w:line="276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4B7610" w:rsidRPr="0037397C" w:rsidRDefault="0037397C" w:rsidP="00DB106C">
      <w:pPr>
        <w:pStyle w:val="NoSpacing"/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37397C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N</w:t>
      </w:r>
      <w:r w:rsidR="007665C4">
        <w:rPr>
          <w:rFonts w:asciiTheme="minorHAnsi" w:hAnsiTheme="minorHAnsi" w:cstheme="minorHAnsi"/>
          <w:b/>
          <w:color w:val="7030A0"/>
          <w:sz w:val="36"/>
          <w:szCs w:val="32"/>
        </w:rPr>
        <w:t>ATURE OF LIGHT</w:t>
      </w:r>
    </w:p>
    <w:p w:rsidR="0037397C" w:rsidRPr="00DB106C" w:rsidRDefault="0037397C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"/>
        <w:gridCol w:w="189"/>
        <w:gridCol w:w="677"/>
        <w:gridCol w:w="269"/>
        <w:gridCol w:w="2225"/>
        <w:gridCol w:w="1002"/>
        <w:gridCol w:w="3593"/>
      </w:tblGrid>
      <w:tr w:rsidR="004B7610" w:rsidRPr="00DB106C" w:rsidTr="005D72AC">
        <w:tc>
          <w:tcPr>
            <w:tcW w:w="771" w:type="dxa"/>
            <w:gridSpan w:val="2"/>
            <w:vAlign w:val="center"/>
          </w:tcPr>
          <w:p w:rsidR="004B7610" w:rsidRPr="00DB106C" w:rsidRDefault="004B761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8" w:type="dxa"/>
            <w:gridSpan w:val="2"/>
          </w:tcPr>
          <w:p w:rsidR="0037397C" w:rsidRDefault="0037397C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4B7610" w:rsidRPr="00DB106C" w:rsidRDefault="004B761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7768D8D4" wp14:editId="0C532D56">
                  <wp:extent cx="360000" cy="270000"/>
                  <wp:effectExtent l="0" t="0" r="2540" b="0"/>
                  <wp:docPr id="48" name="Picture 48" descr="Image2">
                    <a:hlinkClick xmlns:a="http://schemas.openxmlformats.org/drawingml/2006/main" r:id="rId15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2" w:type="dxa"/>
          </w:tcPr>
          <w:p w:rsidR="0037397C" w:rsidRDefault="0037397C" w:rsidP="00DB106C">
            <w:pPr>
              <w:pStyle w:val="NoSpacing"/>
              <w:spacing w:line="360" w:lineRule="auto"/>
            </w:pPr>
          </w:p>
          <w:p w:rsidR="004B761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1040" w:dyaOrig="400">
                <v:shape id="_x0000_i1087" type="#_x0000_t75" style="width:51.75pt;height:20.25pt" o:ole="">
                  <v:imagedata r:id="rId152" o:title=""/>
                </v:shape>
                <o:OLEObject Type="Embed" ProgID="Equation.DSMT4" ShapeID="_x0000_i1087" DrawAspect="Content" ObjectID="_1570275526" r:id="rId153"/>
              </w:objec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980" w:dyaOrig="400">
                <v:shape id="_x0000_i1088" type="#_x0000_t75" style="width:48.75pt;height:20.25pt" o:ole="">
                  <v:imagedata r:id="rId154" o:title=""/>
                </v:shape>
                <o:OLEObject Type="Embed" ProgID="Equation.DSMT4" ShapeID="_x0000_i1088" DrawAspect="Content" ObjectID="_1570275527" r:id="rId155"/>
              </w:objec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4813" w:type="dxa"/>
            <w:gridSpan w:val="2"/>
          </w:tcPr>
          <w:p w:rsidR="0037397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B7610" w:rsidRPr="00DB106C" w:rsidRDefault="004B7610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nergy of a photon</w:t>
            </w:r>
          </w:p>
          <w:p w:rsidR="0037397C" w:rsidRDefault="0037397C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59306A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Speed of light</w:t>
            </w:r>
          </w:p>
          <w:p w:rsidR="0059306A" w:rsidRPr="00DB106C" w:rsidRDefault="0059306A" w:rsidP="0037397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Speed of electromagnetic radiation</w:t>
            </w:r>
          </w:p>
        </w:tc>
      </w:tr>
      <w:tr w:rsidR="004B7610" w:rsidRPr="00DB106C" w:rsidTr="005D72AC">
        <w:tc>
          <w:tcPr>
            <w:tcW w:w="572" w:type="dxa"/>
            <w:vAlign w:val="center"/>
          </w:tcPr>
          <w:p w:rsidR="004B7610" w:rsidRPr="00DB106C" w:rsidRDefault="004B761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877" w:type="dxa"/>
            <w:gridSpan w:val="2"/>
            <w:vAlign w:val="center"/>
          </w:tcPr>
          <w:p w:rsidR="004B7610" w:rsidRPr="00DB106C" w:rsidRDefault="004B7610" w:rsidP="00D31D05">
            <w:pPr>
              <w:pStyle w:val="NoSpacing"/>
              <w:spacing w:line="360" w:lineRule="auto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B37CE30" wp14:editId="16EDDA29">
                  <wp:extent cx="360000" cy="270000"/>
                  <wp:effectExtent l="0" t="0" r="2540" b="0"/>
                  <wp:docPr id="49" name="Picture 49" descr="Image2">
                    <a:hlinkClick xmlns:a="http://schemas.openxmlformats.org/drawingml/2006/main" r:id="rId15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6" w:type="dxa"/>
            <w:gridSpan w:val="3"/>
          </w:tcPr>
          <w:p w:rsidR="004B7610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4"/>
              </w:rPr>
              <w:object w:dxaOrig="1500" w:dyaOrig="480">
                <v:shape id="_x0000_i1089" type="#_x0000_t75" style="width:75pt;height:24pt" o:ole="">
                  <v:imagedata r:id="rId157" o:title=""/>
                </v:shape>
                <o:OLEObject Type="Embed" ProgID="Equation.DSMT4" ShapeID="_x0000_i1089" DrawAspect="Content" ObjectID="_1570275528" r:id="rId158"/>
              </w:objec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37397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66"/>
              </w:rPr>
              <w:object w:dxaOrig="3040" w:dyaOrig="1520">
                <v:shape id="_x0000_i1090" type="#_x0000_t75" style="width:152.25pt;height:75.75pt" o:ole="">
                  <v:imagedata r:id="rId159" o:title=""/>
                </v:shape>
                <o:OLEObject Type="Embed" ProgID="Equation.DSMT4" ShapeID="_x0000_i1090" DrawAspect="Content" ObjectID="_1570275529" r:id="rId160"/>
              </w:objec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58"/>
              </w:rPr>
              <w:object w:dxaOrig="2020" w:dyaOrig="1320">
                <v:shape id="_x0000_i1091" type="#_x0000_t75" style="width:101.25pt;height:66pt" o:ole="">
                  <v:imagedata r:id="rId161" o:title=""/>
                </v:shape>
                <o:OLEObject Type="Embed" ProgID="Equation.DSMT4" ShapeID="_x0000_i1091" DrawAspect="Content" ObjectID="_1570275530" r:id="rId162"/>
              </w:objec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58"/>
              </w:rPr>
              <w:object w:dxaOrig="2940" w:dyaOrig="1320">
                <v:shape id="_x0000_i1092" type="#_x0000_t75" style="width:147pt;height:66pt" o:ole="">
                  <v:imagedata r:id="rId163" o:title=""/>
                </v:shape>
                <o:OLEObject Type="Embed" ProgID="Equation.DSMT4" ShapeID="_x0000_i1092" DrawAspect="Content" ObjectID="_1570275531" r:id="rId164"/>
              </w:object>
            </w:r>
          </w:p>
        </w:tc>
        <w:tc>
          <w:tcPr>
            <w:tcW w:w="3779" w:type="dxa"/>
          </w:tcPr>
          <w:p w:rsidR="004B7610" w:rsidRPr="00DB106C" w:rsidRDefault="0059306A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Gain in KE of electron due to accelerating voltage</w: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31D05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  <w:r w:rsidRPr="00D31D05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Photoelectric Effect</w: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Stopping voltage</w:t>
            </w:r>
          </w:p>
          <w:p w:rsidR="0059306A" w:rsidRPr="00DB106C" w:rsidRDefault="0059306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Cut-off (critical) frequency</w:t>
            </w:r>
          </w:p>
        </w:tc>
      </w:tr>
    </w:tbl>
    <w:p w:rsidR="00684DEA" w:rsidRDefault="00684DEA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D31D05" w:rsidRDefault="00D31D05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D31D05" w:rsidRPr="00DB106C" w:rsidRDefault="00D31D05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665C4" w:rsidRDefault="007665C4">
      <w:pPr>
        <w:spacing w:after="200" w:line="276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br w:type="page"/>
      </w:r>
    </w:p>
    <w:p w:rsidR="00A80AD3" w:rsidRPr="00D31D05" w:rsidRDefault="007665C4" w:rsidP="00DB106C">
      <w:pPr>
        <w:pStyle w:val="NoSpacing"/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THE ATOM</w:t>
      </w:r>
    </w:p>
    <w:tbl>
      <w:tblPr>
        <w:tblStyle w:val="TableGrid"/>
        <w:tblW w:w="872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"/>
        <w:gridCol w:w="862"/>
        <w:gridCol w:w="3936"/>
        <w:gridCol w:w="3366"/>
      </w:tblGrid>
      <w:tr w:rsidR="00684DEA" w:rsidRPr="00DB106C" w:rsidTr="00D31D05">
        <w:tc>
          <w:tcPr>
            <w:tcW w:w="556" w:type="dxa"/>
            <w:vAlign w:val="center"/>
          </w:tcPr>
          <w:p w:rsidR="00684DEA" w:rsidRPr="00DB106C" w:rsidRDefault="00A80AD3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b/>
                <w:color w:val="0000FF"/>
                <w:sz w:val="32"/>
                <w:szCs w:val="32"/>
              </w:rPr>
              <w:t xml:space="preserve"> </w:t>
            </w:r>
          </w:p>
        </w:tc>
        <w:tc>
          <w:tcPr>
            <w:tcW w:w="862" w:type="dxa"/>
          </w:tcPr>
          <w:p w:rsidR="00D31D05" w:rsidRDefault="00D31D05" w:rsidP="00DB106C">
            <w:pPr>
              <w:pStyle w:val="NoSpacing"/>
              <w:spacing w:line="360" w:lineRule="auto"/>
              <w:jc w:val="center"/>
            </w:pPr>
          </w:p>
          <w:p w:rsidR="00D31D05" w:rsidRDefault="00D31D05" w:rsidP="00DB106C">
            <w:pPr>
              <w:pStyle w:val="NoSpacing"/>
              <w:spacing w:line="360" w:lineRule="auto"/>
              <w:jc w:val="center"/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A5E0CCE" wp14:editId="751DF3B4">
                  <wp:extent cx="360000" cy="270000"/>
                  <wp:effectExtent l="0" t="0" r="2540" b="0"/>
                  <wp:docPr id="16" name="Picture 16" descr="Image2">
                    <a:hlinkClick xmlns:a="http://schemas.openxmlformats.org/drawingml/2006/main" r:id="rId16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1D05" w:rsidRDefault="00D31D05" w:rsidP="00DB106C">
            <w:pPr>
              <w:pStyle w:val="NoSpacing"/>
              <w:spacing w:line="360" w:lineRule="auto"/>
              <w:jc w:val="center"/>
            </w:pPr>
          </w:p>
          <w:p w:rsidR="00D31D05" w:rsidRDefault="00D31D05" w:rsidP="00DB106C">
            <w:pPr>
              <w:pStyle w:val="NoSpacing"/>
              <w:spacing w:line="360" w:lineRule="auto"/>
              <w:jc w:val="center"/>
            </w:pPr>
          </w:p>
          <w:p w:rsidR="00D31D05" w:rsidRDefault="00D31D05" w:rsidP="00DB106C">
            <w:pPr>
              <w:pStyle w:val="NoSpacing"/>
              <w:spacing w:line="360" w:lineRule="auto"/>
              <w:jc w:val="center"/>
            </w:pPr>
          </w:p>
          <w:p w:rsidR="00D31D05" w:rsidRDefault="00D31D05" w:rsidP="00DB106C">
            <w:pPr>
              <w:pStyle w:val="NoSpacing"/>
              <w:spacing w:line="360" w:lineRule="auto"/>
              <w:jc w:val="center"/>
            </w:pPr>
          </w:p>
          <w:p w:rsidR="00684DEA" w:rsidRDefault="00B630C5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hyperlink r:id="rId166" w:history="1">
              <w:r>
                <w:rPr>
                  <w:rFonts w:asciiTheme="minorHAnsi" w:hAnsiTheme="minorHAnsi" w:cstheme="minorHAnsi"/>
                  <w:noProof/>
                  <w:sz w:val="32"/>
                  <w:szCs w:val="32"/>
                </w:rPr>
                <w:pict>
                  <v:shape id="Picture 17" o:spid="_x0000_i1093" type="#_x0000_t75" alt="Image2" href="http://www.physics.usyd.edu.au/teach_res/hsp/eq/eq24.pdf" style="width:28.5pt;height:21pt;visibility:visible;mso-wrap-style:square" o:button="t">
                    <v:fill o:detectmouseclick="t"/>
                    <v:imagedata r:id="rId167" o:title="Image2"/>
                  </v:shape>
                </w:pict>
              </w:r>
            </w:hyperlink>
          </w:p>
          <w:p w:rsidR="00D31D05" w:rsidRPr="00DB106C" w:rsidRDefault="00D31D05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</w:tc>
        <w:tc>
          <w:tcPr>
            <w:tcW w:w="3936" w:type="dxa"/>
          </w:tcPr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1600" w:dyaOrig="400">
                <v:shape id="_x0000_i1094" type="#_x0000_t75" style="width:80.25pt;height:20.25pt" o:ole="">
                  <v:imagedata r:id="rId168" o:title=""/>
                </v:shape>
                <o:OLEObject Type="Embed" ProgID="Equation.DSMT4" ShapeID="_x0000_i1094" DrawAspect="Content" ObjectID="_1570275532" r:id="rId169"/>
              </w:object>
            </w: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C24D4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44"/>
              </w:rPr>
              <w:object w:dxaOrig="2360" w:dyaOrig="1040">
                <v:shape id="_x0000_i1095" type="#_x0000_t75" style="width:117.75pt;height:51.75pt" o:ole="">
                  <v:imagedata r:id="rId170" o:title=""/>
                </v:shape>
                <o:OLEObject Type="Embed" ProgID="Equation.DSMT4" ShapeID="_x0000_i1095" DrawAspect="Content" ObjectID="_1570275533" r:id="rId171"/>
              </w:object>
            </w:r>
          </w:p>
          <w:p w:rsidR="001C24D4" w:rsidRPr="00DB106C" w:rsidRDefault="001C24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84DEA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6"/>
              </w:rPr>
              <w:object w:dxaOrig="1840" w:dyaOrig="480">
                <v:shape id="_x0000_i1096" type="#_x0000_t75" style="width:92.25pt;height:24pt" o:ole="">
                  <v:imagedata r:id="rId172" o:title=""/>
                </v:shape>
                <o:OLEObject Type="Embed" ProgID="Equation.DSMT4" ShapeID="_x0000_i1096" DrawAspect="Content" ObjectID="_1570275534" r:id="rId173"/>
              </w:object>
            </w: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</w:pPr>
          </w:p>
          <w:p w:rsidR="00684DEA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939" w:dyaOrig="880">
                <v:shape id="_x0000_i1097" type="#_x0000_t75" style="width:96.75pt;height:44.25pt" o:ole="">
                  <v:imagedata r:id="rId174" o:title=""/>
                </v:shape>
                <o:OLEObject Type="Embed" ProgID="Equation.DSMT4" ShapeID="_x0000_i1097" DrawAspect="Content" ObjectID="_1570275535" r:id="rId175"/>
              </w:objec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</w:pPr>
          </w:p>
          <w:p w:rsidR="00684DEA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0"/>
              </w:rPr>
              <w:object w:dxaOrig="3400" w:dyaOrig="859">
                <v:shape id="_x0000_i1098" type="#_x0000_t75" style="width:170.25pt;height:42.75pt" o:ole="">
                  <v:imagedata r:id="rId176" o:title=""/>
                </v:shape>
                <o:OLEObject Type="Embed" ProgID="Equation.DSMT4" ShapeID="_x0000_i1098" DrawAspect="Content" ObjectID="_1570275536" r:id="rId177"/>
              </w:objec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4"/>
              </w:rPr>
              <w:object w:dxaOrig="3720" w:dyaOrig="480">
                <v:shape id="_x0000_i1099" type="#_x0000_t75" style="width:186pt;height:24pt" o:ole="">
                  <v:imagedata r:id="rId178" o:title=""/>
                </v:shape>
                <o:OLEObject Type="Embed" ProgID="Equation.DSMT4" ShapeID="_x0000_i1099" DrawAspect="Content" ObjectID="_1570275537" r:id="rId179"/>
              </w:object>
            </w:r>
          </w:p>
        </w:tc>
        <w:tc>
          <w:tcPr>
            <w:tcW w:w="3366" w:type="dxa"/>
          </w:tcPr>
          <w:p w:rsidR="001C24D4" w:rsidRDefault="001C24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Pr="00DB106C" w:rsidRDefault="00D31D05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Bragg’s Law – crystal structure (constructive interference)</w:t>
            </w: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C24D4" w:rsidRPr="00DB106C" w:rsidRDefault="001C24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Hydrogen atom - spectrum</w:t>
            </w:r>
          </w:p>
          <w:p w:rsidR="001C24D4" w:rsidRPr="00DB106C" w:rsidRDefault="001C24D4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1C24D4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Energy levels</w:t>
            </w: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Bohr Model of atom</w:t>
            </w:r>
          </w:p>
          <w:p w:rsidR="00684DEA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684DEA" w:rsidRPr="00DB106C" w:rsidRDefault="00684DEA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ngular momentum quantized</w:t>
            </w: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CF54F7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i/>
                <w:sz w:val="32"/>
                <w:szCs w:val="32"/>
              </w:rPr>
              <w:t>n</w:t>
            </w: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= 1, 2, 3, …</w:t>
            </w:r>
          </w:p>
          <w:p w:rsidR="00684DEA" w:rsidRPr="00DB106C" w:rsidRDefault="00684DEA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nergy levels hydrogen atom</w:t>
            </w:r>
          </w:p>
          <w:p w:rsidR="00684DEA" w:rsidRPr="00DB106C" w:rsidRDefault="00684DEA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D31D05" w:rsidRDefault="00684DEA" w:rsidP="00D31D05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llowed orbits for electrons in hydrogen atom</w:t>
            </w:r>
          </w:p>
          <w:p w:rsidR="005D72AC" w:rsidRPr="00DB106C" w:rsidRDefault="005D72AC" w:rsidP="00D31D05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CF54F7" w:rsidRPr="00DB106C" w:rsidRDefault="00CF54F7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84DEA" w:rsidRPr="00DB106C" w:rsidRDefault="00684DEA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"/>
        <w:gridCol w:w="869"/>
        <w:gridCol w:w="3560"/>
        <w:gridCol w:w="3516"/>
      </w:tblGrid>
      <w:tr w:rsidR="004B7610" w:rsidRPr="00DB106C" w:rsidTr="00D31D05">
        <w:tc>
          <w:tcPr>
            <w:tcW w:w="803" w:type="dxa"/>
            <w:vAlign w:val="center"/>
          </w:tcPr>
          <w:p w:rsidR="004B7610" w:rsidRPr="00DB106C" w:rsidRDefault="004B761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37" w:type="dxa"/>
          </w:tcPr>
          <w:p w:rsidR="00D31D05" w:rsidRDefault="00D31D05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4B7610" w:rsidRPr="00DB106C" w:rsidRDefault="004B7610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147E39E2" wp14:editId="497F4467">
                  <wp:extent cx="360000" cy="270000"/>
                  <wp:effectExtent l="0" t="0" r="2540" b="0"/>
                  <wp:docPr id="51" name="Picture 51" descr="Image2">
                    <a:hlinkClick xmlns:a="http://schemas.openxmlformats.org/drawingml/2006/main" r:id="rId18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6" w:type="dxa"/>
          </w:tcPr>
          <w:p w:rsidR="00D31D05" w:rsidRDefault="00D31D05" w:rsidP="00DB106C">
            <w:pPr>
              <w:pStyle w:val="NoSpacing"/>
              <w:spacing w:line="360" w:lineRule="auto"/>
            </w:pPr>
          </w:p>
          <w:p w:rsidR="004B7610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040" w:dyaOrig="880">
                <v:shape id="_x0000_i1100" type="#_x0000_t75" style="width:51.75pt;height:44.25pt" o:ole="">
                  <v:imagedata r:id="rId181" o:title=""/>
                </v:shape>
                <o:OLEObject Type="Embed" ProgID="Equation.DSMT4" ShapeID="_x0000_i1100" DrawAspect="Content" ObjectID="_1570275538" r:id="rId182"/>
              </w:objec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0"/>
              </w:rPr>
              <w:object w:dxaOrig="3340" w:dyaOrig="800">
                <v:shape id="_x0000_i1101" type="#_x0000_t75" style="width:167.25pt;height:39.75pt" o:ole="">
                  <v:imagedata r:id="rId183" o:title=""/>
                </v:shape>
                <o:OLEObject Type="Embed" ProgID="Equation.DSMT4" ShapeID="_x0000_i1101" DrawAspect="Content" ObjectID="_1570275539" r:id="rId184"/>
              </w:objec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920" w:dyaOrig="880">
                <v:shape id="_x0000_i1102" type="#_x0000_t75" style="width:96pt;height:44.25pt" o:ole="">
                  <v:imagedata r:id="rId185" o:title=""/>
                </v:shape>
                <o:OLEObject Type="Embed" ProgID="Equation.DSMT4" ShapeID="_x0000_i1102" DrawAspect="Content" ObjectID="_1570275540" r:id="rId186"/>
              </w:object>
            </w:r>
          </w:p>
          <w:p w:rsidR="00BA4AFD" w:rsidRPr="00DB106C" w:rsidRDefault="00BA4AFD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38"/>
              </w:rPr>
              <w:object w:dxaOrig="1680" w:dyaOrig="880">
                <v:shape id="_x0000_i1103" type="#_x0000_t75" style="width:84pt;height:44.25pt" o:ole="">
                  <v:imagedata r:id="rId187" o:title=""/>
                </v:shape>
                <o:OLEObject Type="Embed" ProgID="Equation.DSMT4" ShapeID="_x0000_i1103" DrawAspect="Content" ObjectID="_1570275541" r:id="rId188"/>
              </w:object>
            </w:r>
          </w:p>
        </w:tc>
        <w:tc>
          <w:tcPr>
            <w:tcW w:w="4964" w:type="dxa"/>
          </w:tcPr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4B7610" w:rsidRPr="00DB106C" w:rsidRDefault="004B7610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de Broglie wavelength</w:t>
            </w:r>
          </w:p>
          <w:p w:rsidR="004B7610" w:rsidRPr="00DB106C" w:rsidRDefault="004B7610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de Broglie relationship</w: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31D05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  <w:r w:rsidRPr="00D31D05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P</w:t>
            </w:r>
            <w:r w:rsidR="00CF54F7" w:rsidRPr="00D31D05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hoton</w: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</w:t>
            </w:r>
            <w:r w:rsidR="00CF54F7" w:rsidRPr="00DB106C">
              <w:rPr>
                <w:rFonts w:asciiTheme="minorHAnsi" w:hAnsiTheme="minorHAnsi" w:cstheme="minorHAnsi"/>
                <w:sz w:val="32"/>
                <w:szCs w:val="32"/>
              </w:rPr>
              <w:t>atter wave</w:t>
            </w:r>
          </w:p>
          <w:p w:rsidR="00BA4AFD" w:rsidRPr="00DB106C" w:rsidRDefault="00BA4AFD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CF54F7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Heisenberg Uncertainty Principle</w: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D31D05" w:rsidRDefault="00D31D05" w:rsidP="00DB106C">
      <w:pPr>
        <w:spacing w:after="200" w:line="360" w:lineRule="auto"/>
        <w:rPr>
          <w:rFonts w:asciiTheme="minorHAnsi" w:hAnsiTheme="minorHAnsi" w:cstheme="minorHAnsi"/>
          <w:sz w:val="32"/>
          <w:szCs w:val="32"/>
        </w:rPr>
      </w:pPr>
    </w:p>
    <w:p w:rsidR="00D31D05" w:rsidRDefault="00D31D05">
      <w:pPr>
        <w:spacing w:after="200" w:line="276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D31D05" w:rsidRPr="00D31D05" w:rsidRDefault="00D31D05" w:rsidP="00DB106C">
      <w:pPr>
        <w:spacing w:after="200"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D31D05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The N</w:t>
      </w:r>
      <w:r w:rsidR="007665C4">
        <w:rPr>
          <w:rFonts w:asciiTheme="minorHAnsi" w:hAnsiTheme="minorHAnsi" w:cstheme="minorHAnsi"/>
          <w:b/>
          <w:color w:val="7030A0"/>
          <w:sz w:val="36"/>
          <w:szCs w:val="32"/>
        </w:rPr>
        <w:t>UCLUES</w:t>
      </w:r>
    </w:p>
    <w:tbl>
      <w:tblPr>
        <w:tblStyle w:val="TableGrid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"/>
        <w:gridCol w:w="824"/>
        <w:gridCol w:w="4620"/>
        <w:gridCol w:w="2671"/>
      </w:tblGrid>
      <w:tr w:rsidR="00B25003" w:rsidRPr="00DB106C" w:rsidTr="00D31D05">
        <w:tc>
          <w:tcPr>
            <w:tcW w:w="369" w:type="dxa"/>
            <w:vAlign w:val="center"/>
          </w:tcPr>
          <w:p w:rsidR="00CF54F7" w:rsidRPr="00DB106C" w:rsidRDefault="00CF54F7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824" w:type="dxa"/>
          </w:tcPr>
          <w:p w:rsidR="00D31D05" w:rsidRDefault="00D31D05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</w:p>
          <w:p w:rsidR="00CF54F7" w:rsidRPr="00DB106C" w:rsidRDefault="00CF54F7" w:rsidP="00DB106C">
            <w:pPr>
              <w:pStyle w:val="NoSpacing"/>
              <w:spacing w:line="360" w:lineRule="auto"/>
              <w:jc w:val="center"/>
              <w:rPr>
                <w:rFonts w:asciiTheme="minorHAnsi" w:hAnsiTheme="minorHAnsi" w:cstheme="minorHAnsi"/>
                <w:noProof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5552FC8" wp14:editId="5016C859">
                  <wp:extent cx="360000" cy="270000"/>
                  <wp:effectExtent l="0" t="0" r="2540" b="0"/>
                  <wp:docPr id="18" name="Picture 18" descr="Image2">
                    <a:hlinkClick xmlns:a="http://schemas.openxmlformats.org/drawingml/2006/main" r:id="rId18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27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0" w:type="dxa"/>
          </w:tcPr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8"/>
              </w:rPr>
              <w:object w:dxaOrig="3060" w:dyaOrig="480">
                <v:shape id="_x0000_i1104" type="#_x0000_t75" style="width:153pt;height:24pt" o:ole="">
                  <v:imagedata r:id="rId190" o:title=""/>
                </v:shape>
                <o:OLEObject Type="Embed" ProgID="Equation.DSMT4" ShapeID="_x0000_i1104" DrawAspect="Content" ObjectID="_1570275542" r:id="rId191"/>
              </w:objec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2"/>
              </w:rPr>
              <w:object w:dxaOrig="1300" w:dyaOrig="460">
                <v:shape id="_x0000_i1105" type="#_x0000_t75" style="width:65.25pt;height:23.25pt" o:ole="">
                  <v:imagedata r:id="rId192" o:title=""/>
                </v:shape>
                <o:OLEObject Type="Embed" ProgID="Equation.DSMT4" ShapeID="_x0000_i1105" DrawAspect="Content" ObjectID="_1570275543" r:id="rId193"/>
              </w:objec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234568">
              <w:rPr>
                <w:position w:val="-14"/>
              </w:rPr>
              <w:object w:dxaOrig="3240" w:dyaOrig="480">
                <v:shape id="_x0000_i1106" type="#_x0000_t75" style="width:162pt;height:24pt" o:ole="">
                  <v:imagedata r:id="rId194" o:title=""/>
                </v:shape>
                <o:OLEObject Type="Embed" ProgID="Equation.DSMT4" ShapeID="_x0000_i1106" DrawAspect="Content" ObjectID="_1570275544" r:id="rId195"/>
              </w:object>
            </w: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1510DD1F" wp14:editId="42FF991F">
                  <wp:extent cx="2366818" cy="7620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025" cy="763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62A21034" wp14:editId="7E5481D7">
                  <wp:extent cx="2340952" cy="6858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7452"/>
                          <a:stretch/>
                        </pic:blipFill>
                        <pic:spPr bwMode="auto">
                          <a:xfrm>
                            <a:off x="0" y="0"/>
                            <a:ext cx="2351438" cy="688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0B0604FA" wp14:editId="00F9A5A5">
                  <wp:extent cx="2415540" cy="5867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8629" cy="58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Beta minus decay</w:t>
            </w:r>
          </w:p>
          <w:p w:rsidR="00943FD1" w:rsidRPr="00DB106C" w:rsidRDefault="005D72A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position w:val="-12"/>
                <w:sz w:val="32"/>
                <w:szCs w:val="32"/>
              </w:rPr>
              <w:object w:dxaOrig="1660" w:dyaOrig="380">
                <v:shape id="_x0000_i1107" type="#_x0000_t75" style="width:108pt;height:25.5pt" o:ole="">
                  <v:imagedata r:id="rId199" o:title=""/>
                </v:shape>
                <o:OLEObject Type="Embed" ProgID="Equation.DSMT4" ShapeID="_x0000_i1107" DrawAspect="Content" ObjectID="_1570275545" r:id="rId200"/>
              </w:objec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5D72AC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position w:val="-32"/>
                <w:sz w:val="32"/>
                <w:szCs w:val="32"/>
              </w:rPr>
              <w:object w:dxaOrig="2460" w:dyaOrig="760">
                <v:shape id="_x0000_i1108" type="#_x0000_t75" style="width:172.5pt;height:52.5pt" o:ole="">
                  <v:imagedata r:id="rId201" o:title=""/>
                </v:shape>
                <o:OLEObject Type="Embed" ProgID="Equation.DSMT4" ShapeID="_x0000_i1108" DrawAspect="Content" ObjectID="_1570275546" r:id="rId202"/>
              </w:objec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04544E9C" wp14:editId="31587BD5">
                  <wp:extent cx="1112520" cy="130302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2A937274" wp14:editId="759A9F0C">
                  <wp:extent cx="1112520" cy="130302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noProof/>
                <w:sz w:val="32"/>
                <w:szCs w:val="32"/>
              </w:rPr>
              <w:drawing>
                <wp:inline distT="0" distB="0" distL="0" distR="0" wp14:anchorId="47D47BD1" wp14:editId="3D9EEB1A">
                  <wp:extent cx="2489200" cy="10668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9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</w:tcPr>
          <w:p w:rsidR="00D31D05" w:rsidRDefault="00D31D05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Mass defect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31D05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Einstein – mass/energy</w: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B25003" w:rsidP="00D31D05">
            <w:pPr>
              <w:pStyle w:val="NoSpacing"/>
              <w:rPr>
                <w:rFonts w:asciiTheme="minorHAnsi" w:hAnsiTheme="minorHAnsi" w:cstheme="minorHAnsi"/>
                <w:b/>
                <w:color w:val="FF0000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Chadwick discovers </w:t>
            </w:r>
            <w:r w:rsidRPr="00DB106C">
              <w:rPr>
                <w:rFonts w:asciiTheme="minorHAnsi" w:hAnsiTheme="minorHAnsi" w:cstheme="minorHAnsi"/>
                <w:b/>
                <w:color w:val="FF0000"/>
                <w:sz w:val="32"/>
                <w:szCs w:val="32"/>
              </w:rPr>
              <w:t>neutron</w:t>
            </w: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B25003" w:rsidP="005D72A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Beta decay</w:t>
            </w:r>
          </w:p>
          <w:p w:rsidR="00B25003" w:rsidRPr="00DB106C" w:rsidRDefault="00B25003" w:rsidP="005D72AC">
            <w:pPr>
              <w:pStyle w:val="NoSpacing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 xml:space="preserve">Pauli &amp; Fermi </w:t>
            </w:r>
            <w:r w:rsidRPr="00DB106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neutrino</w:t>
            </w: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CF54F7" w:rsidRPr="00DB106C" w:rsidRDefault="00CF54F7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Alpha decay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5D72A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</w:pPr>
            <w:r w:rsidRPr="005D72AC">
              <w:rPr>
                <w:rFonts w:asciiTheme="minorHAnsi" w:hAnsiTheme="minorHAnsi" w:cstheme="minorHAnsi"/>
                <w:b/>
                <w:color w:val="7030A0"/>
                <w:sz w:val="32"/>
                <w:szCs w:val="32"/>
              </w:rPr>
              <w:t>Standard model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Proton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Neutron</w:t>
            </w: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43FD1" w:rsidRPr="00DB106C" w:rsidRDefault="00943FD1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25003" w:rsidRPr="00DB106C" w:rsidRDefault="00B25003" w:rsidP="00DB106C">
            <w:pPr>
              <w:pStyle w:val="NoSpacing"/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DB106C">
              <w:rPr>
                <w:rFonts w:asciiTheme="minorHAnsi" w:hAnsiTheme="minorHAnsi" w:cstheme="minorHAnsi"/>
                <w:sz w:val="32"/>
                <w:szCs w:val="32"/>
              </w:rPr>
              <w:t>Nuclear fission</w:t>
            </w:r>
          </w:p>
        </w:tc>
      </w:tr>
    </w:tbl>
    <w:p w:rsidR="00CF54F7" w:rsidRPr="00DB106C" w:rsidRDefault="00CF54F7" w:rsidP="00DB106C">
      <w:pPr>
        <w:pStyle w:val="NoSpacing"/>
        <w:spacing w:line="360" w:lineRule="auto"/>
        <w:rPr>
          <w:rFonts w:asciiTheme="minorHAnsi" w:hAnsiTheme="minorHAnsi" w:cstheme="minorHAnsi"/>
          <w:sz w:val="32"/>
          <w:szCs w:val="32"/>
        </w:rPr>
      </w:pPr>
    </w:p>
    <w:sectPr w:rsidR="00CF54F7" w:rsidRPr="00DB106C" w:rsidSect="003515F1">
      <w:footerReference w:type="default" r:id="rId206"/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30C5" w:rsidRDefault="00B630C5" w:rsidP="00AC2EBA">
      <w:r>
        <w:separator/>
      </w:r>
    </w:p>
  </w:endnote>
  <w:endnote w:type="continuationSeparator" w:id="0">
    <w:p w:rsidR="00B630C5" w:rsidRDefault="00B630C5" w:rsidP="00AC2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42857789"/>
      <w:docPartObj>
        <w:docPartGallery w:val="Page Numbers (Bottom of Page)"/>
        <w:docPartUnique/>
      </w:docPartObj>
    </w:sdtPr>
    <w:sdtEndPr>
      <w:rPr>
        <w:rFonts w:asciiTheme="minorHAnsi" w:hAnsiTheme="minorHAnsi"/>
        <w:noProof/>
        <w:sz w:val="28"/>
        <w:szCs w:val="20"/>
      </w:rPr>
    </w:sdtEndPr>
    <w:sdtContent>
      <w:p w:rsidR="007D4686" w:rsidRPr="003515F1" w:rsidRDefault="007D4686" w:rsidP="003515F1">
        <w:pPr>
          <w:pStyle w:val="Footer"/>
          <w:ind w:right="240"/>
          <w:jc w:val="right"/>
          <w:rPr>
            <w:rFonts w:asciiTheme="minorHAnsi" w:hAnsiTheme="minorHAnsi"/>
            <w:sz w:val="28"/>
            <w:szCs w:val="20"/>
          </w:rPr>
        </w:pPr>
        <w:r w:rsidRPr="003515F1">
          <w:rPr>
            <w:rFonts w:asciiTheme="minorHAnsi" w:hAnsiTheme="minorHAnsi"/>
            <w:sz w:val="28"/>
            <w:szCs w:val="20"/>
          </w:rPr>
          <w:fldChar w:fldCharType="begin"/>
        </w:r>
        <w:r w:rsidRPr="003515F1">
          <w:rPr>
            <w:rFonts w:asciiTheme="minorHAnsi" w:hAnsiTheme="minorHAnsi"/>
            <w:sz w:val="28"/>
            <w:szCs w:val="20"/>
          </w:rPr>
          <w:instrText xml:space="preserve"> PAGE   \* MERGEFORMAT </w:instrText>
        </w:r>
        <w:r w:rsidRPr="003515F1">
          <w:rPr>
            <w:rFonts w:asciiTheme="minorHAnsi" w:hAnsiTheme="minorHAnsi"/>
            <w:sz w:val="28"/>
            <w:szCs w:val="20"/>
          </w:rPr>
          <w:fldChar w:fldCharType="separate"/>
        </w:r>
        <w:r w:rsidR="009B196C">
          <w:rPr>
            <w:rFonts w:asciiTheme="minorHAnsi" w:hAnsiTheme="minorHAnsi"/>
            <w:noProof/>
            <w:sz w:val="28"/>
            <w:szCs w:val="20"/>
          </w:rPr>
          <w:t>3</w:t>
        </w:r>
        <w:r w:rsidRPr="003515F1">
          <w:rPr>
            <w:rFonts w:asciiTheme="minorHAnsi" w:hAnsiTheme="minorHAnsi"/>
            <w:noProof/>
            <w:sz w:val="28"/>
            <w:szCs w:val="20"/>
          </w:rPr>
          <w:fldChar w:fldCharType="end"/>
        </w:r>
      </w:p>
    </w:sdtContent>
  </w:sdt>
  <w:p w:rsidR="007D4686" w:rsidRDefault="007D46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30C5" w:rsidRDefault="00B630C5" w:rsidP="00AC2EBA">
      <w:r>
        <w:separator/>
      </w:r>
    </w:p>
  </w:footnote>
  <w:footnote w:type="continuationSeparator" w:id="0">
    <w:p w:rsidR="00B630C5" w:rsidRDefault="00B630C5" w:rsidP="00AC2E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A63CE"/>
    <w:multiLevelType w:val="hybridMultilevel"/>
    <w:tmpl w:val="4F524FF4"/>
    <w:lvl w:ilvl="0" w:tplc="8CD8BAC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96126"/>
    <w:multiLevelType w:val="hybridMultilevel"/>
    <w:tmpl w:val="29EA659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33523C"/>
    <w:multiLevelType w:val="hybridMultilevel"/>
    <w:tmpl w:val="07DCE1F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5B6373"/>
    <w:multiLevelType w:val="hybridMultilevel"/>
    <w:tmpl w:val="A80C5282"/>
    <w:lvl w:ilvl="0" w:tplc="8CD8BAC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EB1A0E"/>
    <w:multiLevelType w:val="hybridMultilevel"/>
    <w:tmpl w:val="A4083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D27D30"/>
    <w:multiLevelType w:val="hybridMultilevel"/>
    <w:tmpl w:val="CB5C371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E80BC2"/>
    <w:multiLevelType w:val="hybridMultilevel"/>
    <w:tmpl w:val="9DC2C5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1F1202"/>
    <w:multiLevelType w:val="hybridMultilevel"/>
    <w:tmpl w:val="F0548E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1223044"/>
    <w:multiLevelType w:val="hybridMultilevel"/>
    <w:tmpl w:val="DA466D5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49375A"/>
    <w:multiLevelType w:val="hybridMultilevel"/>
    <w:tmpl w:val="73C8220E"/>
    <w:lvl w:ilvl="0" w:tplc="0C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0" w15:restartNumberingAfterBreak="0">
    <w:nsid w:val="663A7FC1"/>
    <w:multiLevelType w:val="hybridMultilevel"/>
    <w:tmpl w:val="EAF07AE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322534"/>
    <w:multiLevelType w:val="hybridMultilevel"/>
    <w:tmpl w:val="06EAA19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70DF75DE"/>
    <w:multiLevelType w:val="hybridMultilevel"/>
    <w:tmpl w:val="1E34F008"/>
    <w:lvl w:ilvl="0" w:tplc="0409000F">
      <w:start w:val="1"/>
      <w:numFmt w:val="decimal"/>
      <w:lvlText w:val="%1."/>
      <w:lvlJc w:val="left"/>
      <w:pPr>
        <w:tabs>
          <w:tab w:val="num" w:pos="1329"/>
        </w:tabs>
        <w:ind w:left="132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49"/>
        </w:tabs>
        <w:ind w:left="204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9"/>
        </w:tabs>
        <w:ind w:left="276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9"/>
        </w:tabs>
        <w:ind w:left="348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9"/>
        </w:tabs>
        <w:ind w:left="420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9"/>
        </w:tabs>
        <w:ind w:left="492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9"/>
        </w:tabs>
        <w:ind w:left="564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9"/>
        </w:tabs>
        <w:ind w:left="636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9"/>
        </w:tabs>
        <w:ind w:left="7089" w:hanging="180"/>
      </w:pPr>
    </w:lvl>
  </w:abstractNum>
  <w:abstractNum w:abstractNumId="13" w15:restartNumberingAfterBreak="0">
    <w:nsid w:val="71BD2617"/>
    <w:multiLevelType w:val="hybridMultilevel"/>
    <w:tmpl w:val="D41A9E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482663F"/>
    <w:multiLevelType w:val="hybridMultilevel"/>
    <w:tmpl w:val="905454A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DA7265"/>
    <w:multiLevelType w:val="hybridMultilevel"/>
    <w:tmpl w:val="9A5EA4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3"/>
  </w:num>
  <w:num w:numId="3">
    <w:abstractNumId w:val="6"/>
  </w:num>
  <w:num w:numId="4">
    <w:abstractNumId w:val="4"/>
  </w:num>
  <w:num w:numId="5">
    <w:abstractNumId w:val="3"/>
  </w:num>
  <w:num w:numId="6">
    <w:abstractNumId w:val="0"/>
  </w:num>
  <w:num w:numId="7">
    <w:abstractNumId w:val="9"/>
  </w:num>
  <w:num w:numId="8">
    <w:abstractNumId w:val="1"/>
  </w:num>
  <w:num w:numId="9">
    <w:abstractNumId w:val="5"/>
  </w:num>
  <w:num w:numId="10">
    <w:abstractNumId w:val="14"/>
  </w:num>
  <w:num w:numId="11">
    <w:abstractNumId w:val="8"/>
  </w:num>
  <w:num w:numId="12">
    <w:abstractNumId w:val="15"/>
  </w:num>
  <w:num w:numId="13">
    <w:abstractNumId w:val="7"/>
  </w:num>
  <w:num w:numId="14">
    <w:abstractNumId w:val="12"/>
  </w:num>
  <w:num w:numId="15">
    <w:abstractNumId w:val="11"/>
  </w:num>
  <w:num w:numId="16">
    <w:abstractNumId w:val="10"/>
  </w:num>
  <w:num w:numId="17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5AB"/>
    <w:rsid w:val="00004574"/>
    <w:rsid w:val="00011471"/>
    <w:rsid w:val="00017207"/>
    <w:rsid w:val="000231F5"/>
    <w:rsid w:val="00023E66"/>
    <w:rsid w:val="000302C0"/>
    <w:rsid w:val="0004303A"/>
    <w:rsid w:val="00055C10"/>
    <w:rsid w:val="000601C4"/>
    <w:rsid w:val="00067461"/>
    <w:rsid w:val="00070CFD"/>
    <w:rsid w:val="000857AB"/>
    <w:rsid w:val="00087D33"/>
    <w:rsid w:val="000906ED"/>
    <w:rsid w:val="0009268F"/>
    <w:rsid w:val="00094892"/>
    <w:rsid w:val="000A1E4E"/>
    <w:rsid w:val="000A6159"/>
    <w:rsid w:val="000B523B"/>
    <w:rsid w:val="000C0F30"/>
    <w:rsid w:val="000C7003"/>
    <w:rsid w:val="000D6776"/>
    <w:rsid w:val="000E3357"/>
    <w:rsid w:val="000F5901"/>
    <w:rsid w:val="000F59F7"/>
    <w:rsid w:val="00122C1A"/>
    <w:rsid w:val="001315D5"/>
    <w:rsid w:val="00134218"/>
    <w:rsid w:val="0013478E"/>
    <w:rsid w:val="00167FAF"/>
    <w:rsid w:val="00173561"/>
    <w:rsid w:val="001759A2"/>
    <w:rsid w:val="0018413E"/>
    <w:rsid w:val="001B12A5"/>
    <w:rsid w:val="001C24D4"/>
    <w:rsid w:val="001C5896"/>
    <w:rsid w:val="001D2906"/>
    <w:rsid w:val="001D3705"/>
    <w:rsid w:val="001E0A62"/>
    <w:rsid w:val="001E3B41"/>
    <w:rsid w:val="001E55D4"/>
    <w:rsid w:val="001F5723"/>
    <w:rsid w:val="00233BE0"/>
    <w:rsid w:val="002436BD"/>
    <w:rsid w:val="0025359E"/>
    <w:rsid w:val="00254A96"/>
    <w:rsid w:val="00255329"/>
    <w:rsid w:val="00261852"/>
    <w:rsid w:val="002625B0"/>
    <w:rsid w:val="002754E0"/>
    <w:rsid w:val="00293C05"/>
    <w:rsid w:val="00293D77"/>
    <w:rsid w:val="00296026"/>
    <w:rsid w:val="002A33E2"/>
    <w:rsid w:val="002A3C19"/>
    <w:rsid w:val="002B41E1"/>
    <w:rsid w:val="002C0E4D"/>
    <w:rsid w:val="002C273F"/>
    <w:rsid w:val="002C47E4"/>
    <w:rsid w:val="002D0203"/>
    <w:rsid w:val="002F0E18"/>
    <w:rsid w:val="00304C15"/>
    <w:rsid w:val="00314D77"/>
    <w:rsid w:val="00321193"/>
    <w:rsid w:val="00334B6C"/>
    <w:rsid w:val="003515F1"/>
    <w:rsid w:val="003654BC"/>
    <w:rsid w:val="00371BE7"/>
    <w:rsid w:val="0037397C"/>
    <w:rsid w:val="00374732"/>
    <w:rsid w:val="00393B3E"/>
    <w:rsid w:val="003A2CA8"/>
    <w:rsid w:val="003A308D"/>
    <w:rsid w:val="003A3A0C"/>
    <w:rsid w:val="003A64B0"/>
    <w:rsid w:val="003B1748"/>
    <w:rsid w:val="003B288E"/>
    <w:rsid w:val="003C3BC9"/>
    <w:rsid w:val="003D29D1"/>
    <w:rsid w:val="003E5977"/>
    <w:rsid w:val="003E62FE"/>
    <w:rsid w:val="003F3262"/>
    <w:rsid w:val="003F4117"/>
    <w:rsid w:val="003F71E5"/>
    <w:rsid w:val="00401A6C"/>
    <w:rsid w:val="00406523"/>
    <w:rsid w:val="00410B13"/>
    <w:rsid w:val="004175CD"/>
    <w:rsid w:val="004308FE"/>
    <w:rsid w:val="00430BA5"/>
    <w:rsid w:val="0047615B"/>
    <w:rsid w:val="004827A8"/>
    <w:rsid w:val="004960A8"/>
    <w:rsid w:val="004A70FB"/>
    <w:rsid w:val="004B2BBE"/>
    <w:rsid w:val="004B719F"/>
    <w:rsid w:val="004B7610"/>
    <w:rsid w:val="004C1DAF"/>
    <w:rsid w:val="004C6584"/>
    <w:rsid w:val="004D1989"/>
    <w:rsid w:val="004E45D0"/>
    <w:rsid w:val="004F0C52"/>
    <w:rsid w:val="004F1373"/>
    <w:rsid w:val="00501158"/>
    <w:rsid w:val="0050519D"/>
    <w:rsid w:val="0052348A"/>
    <w:rsid w:val="005267F0"/>
    <w:rsid w:val="00544F67"/>
    <w:rsid w:val="00555235"/>
    <w:rsid w:val="005576C3"/>
    <w:rsid w:val="0056016C"/>
    <w:rsid w:val="00561A58"/>
    <w:rsid w:val="0056480C"/>
    <w:rsid w:val="005662C9"/>
    <w:rsid w:val="005713CC"/>
    <w:rsid w:val="00573686"/>
    <w:rsid w:val="005816CE"/>
    <w:rsid w:val="00584F58"/>
    <w:rsid w:val="00584F89"/>
    <w:rsid w:val="00586BAD"/>
    <w:rsid w:val="00591C91"/>
    <w:rsid w:val="0059306A"/>
    <w:rsid w:val="0059553F"/>
    <w:rsid w:val="0059766D"/>
    <w:rsid w:val="005A310A"/>
    <w:rsid w:val="005A6B13"/>
    <w:rsid w:val="005A6E13"/>
    <w:rsid w:val="005A7021"/>
    <w:rsid w:val="005A7E0C"/>
    <w:rsid w:val="005B7D64"/>
    <w:rsid w:val="005C62A8"/>
    <w:rsid w:val="005C75F2"/>
    <w:rsid w:val="005D72AC"/>
    <w:rsid w:val="005E045F"/>
    <w:rsid w:val="005F4205"/>
    <w:rsid w:val="005F7E56"/>
    <w:rsid w:val="006007D5"/>
    <w:rsid w:val="00600EF5"/>
    <w:rsid w:val="0062492B"/>
    <w:rsid w:val="006303D7"/>
    <w:rsid w:val="006435E5"/>
    <w:rsid w:val="006503F0"/>
    <w:rsid w:val="0066364C"/>
    <w:rsid w:val="00666B9C"/>
    <w:rsid w:val="00674F3A"/>
    <w:rsid w:val="00675F9D"/>
    <w:rsid w:val="006824A8"/>
    <w:rsid w:val="00684DEA"/>
    <w:rsid w:val="00692717"/>
    <w:rsid w:val="006C0064"/>
    <w:rsid w:val="006C603B"/>
    <w:rsid w:val="006E1386"/>
    <w:rsid w:val="006E79D4"/>
    <w:rsid w:val="006F414E"/>
    <w:rsid w:val="006F54B9"/>
    <w:rsid w:val="007177C1"/>
    <w:rsid w:val="00721B44"/>
    <w:rsid w:val="00725860"/>
    <w:rsid w:val="00726454"/>
    <w:rsid w:val="0072686B"/>
    <w:rsid w:val="007275AB"/>
    <w:rsid w:val="0074086C"/>
    <w:rsid w:val="00745176"/>
    <w:rsid w:val="00746F99"/>
    <w:rsid w:val="00763662"/>
    <w:rsid w:val="007665C4"/>
    <w:rsid w:val="007738C6"/>
    <w:rsid w:val="007959EA"/>
    <w:rsid w:val="007974AF"/>
    <w:rsid w:val="007A3886"/>
    <w:rsid w:val="007C071D"/>
    <w:rsid w:val="007C6E99"/>
    <w:rsid w:val="007D4686"/>
    <w:rsid w:val="007D6477"/>
    <w:rsid w:val="007D6B82"/>
    <w:rsid w:val="00803BA6"/>
    <w:rsid w:val="0080767E"/>
    <w:rsid w:val="00812FE6"/>
    <w:rsid w:val="00814154"/>
    <w:rsid w:val="00815421"/>
    <w:rsid w:val="008224D4"/>
    <w:rsid w:val="00822732"/>
    <w:rsid w:val="00833404"/>
    <w:rsid w:val="00834096"/>
    <w:rsid w:val="0083497E"/>
    <w:rsid w:val="00844AD2"/>
    <w:rsid w:val="00857BA2"/>
    <w:rsid w:val="00876951"/>
    <w:rsid w:val="008838DA"/>
    <w:rsid w:val="008A308A"/>
    <w:rsid w:val="008A3F8B"/>
    <w:rsid w:val="008D1B4C"/>
    <w:rsid w:val="008E0FE6"/>
    <w:rsid w:val="008F6B5F"/>
    <w:rsid w:val="00926FC2"/>
    <w:rsid w:val="00943FD1"/>
    <w:rsid w:val="0094533A"/>
    <w:rsid w:val="00967DF4"/>
    <w:rsid w:val="00970445"/>
    <w:rsid w:val="0099602C"/>
    <w:rsid w:val="009B196C"/>
    <w:rsid w:val="009B27E7"/>
    <w:rsid w:val="009B78C9"/>
    <w:rsid w:val="009C1BF3"/>
    <w:rsid w:val="009D0883"/>
    <w:rsid w:val="009D1AC4"/>
    <w:rsid w:val="009E115B"/>
    <w:rsid w:val="009E133F"/>
    <w:rsid w:val="009F1702"/>
    <w:rsid w:val="00A007A8"/>
    <w:rsid w:val="00A2288C"/>
    <w:rsid w:val="00A33139"/>
    <w:rsid w:val="00A35722"/>
    <w:rsid w:val="00A5099E"/>
    <w:rsid w:val="00A50EBF"/>
    <w:rsid w:val="00A564F1"/>
    <w:rsid w:val="00A6550D"/>
    <w:rsid w:val="00A66920"/>
    <w:rsid w:val="00A71CF1"/>
    <w:rsid w:val="00A80AD3"/>
    <w:rsid w:val="00A80C64"/>
    <w:rsid w:val="00A8573B"/>
    <w:rsid w:val="00A901DA"/>
    <w:rsid w:val="00AA10E2"/>
    <w:rsid w:val="00AB095F"/>
    <w:rsid w:val="00AC1126"/>
    <w:rsid w:val="00AC25AD"/>
    <w:rsid w:val="00AC2EBA"/>
    <w:rsid w:val="00AC58E5"/>
    <w:rsid w:val="00AD1243"/>
    <w:rsid w:val="00AE263F"/>
    <w:rsid w:val="00B04BB2"/>
    <w:rsid w:val="00B11F79"/>
    <w:rsid w:val="00B234AB"/>
    <w:rsid w:val="00B25003"/>
    <w:rsid w:val="00B27944"/>
    <w:rsid w:val="00B34489"/>
    <w:rsid w:val="00B3588C"/>
    <w:rsid w:val="00B3639B"/>
    <w:rsid w:val="00B3728B"/>
    <w:rsid w:val="00B447DE"/>
    <w:rsid w:val="00B51791"/>
    <w:rsid w:val="00B54294"/>
    <w:rsid w:val="00B608E1"/>
    <w:rsid w:val="00B630C5"/>
    <w:rsid w:val="00B6485D"/>
    <w:rsid w:val="00B65A95"/>
    <w:rsid w:val="00B66D78"/>
    <w:rsid w:val="00B67104"/>
    <w:rsid w:val="00B86661"/>
    <w:rsid w:val="00B90437"/>
    <w:rsid w:val="00B90BBC"/>
    <w:rsid w:val="00BA4AFD"/>
    <w:rsid w:val="00BC1926"/>
    <w:rsid w:val="00BC4375"/>
    <w:rsid w:val="00BC5634"/>
    <w:rsid w:val="00BC7524"/>
    <w:rsid w:val="00BD3FD7"/>
    <w:rsid w:val="00BD4222"/>
    <w:rsid w:val="00BD5634"/>
    <w:rsid w:val="00BE0801"/>
    <w:rsid w:val="00BE0D8D"/>
    <w:rsid w:val="00BE2A10"/>
    <w:rsid w:val="00BF17BF"/>
    <w:rsid w:val="00C0039E"/>
    <w:rsid w:val="00C01544"/>
    <w:rsid w:val="00C024FC"/>
    <w:rsid w:val="00C062F5"/>
    <w:rsid w:val="00C1066E"/>
    <w:rsid w:val="00C1625C"/>
    <w:rsid w:val="00C24C37"/>
    <w:rsid w:val="00C26CFA"/>
    <w:rsid w:val="00C34028"/>
    <w:rsid w:val="00C3685F"/>
    <w:rsid w:val="00C4293F"/>
    <w:rsid w:val="00C502BA"/>
    <w:rsid w:val="00C55EDB"/>
    <w:rsid w:val="00C569AB"/>
    <w:rsid w:val="00C63B4B"/>
    <w:rsid w:val="00C653B8"/>
    <w:rsid w:val="00C67749"/>
    <w:rsid w:val="00C74D9A"/>
    <w:rsid w:val="00C77CAF"/>
    <w:rsid w:val="00C84FB4"/>
    <w:rsid w:val="00C85406"/>
    <w:rsid w:val="00C96221"/>
    <w:rsid w:val="00CA058F"/>
    <w:rsid w:val="00CB7A07"/>
    <w:rsid w:val="00CC0F0B"/>
    <w:rsid w:val="00CC5F3D"/>
    <w:rsid w:val="00CC721A"/>
    <w:rsid w:val="00CD068B"/>
    <w:rsid w:val="00CD4303"/>
    <w:rsid w:val="00CE2FAE"/>
    <w:rsid w:val="00CE5AD7"/>
    <w:rsid w:val="00CF4D98"/>
    <w:rsid w:val="00CF54F7"/>
    <w:rsid w:val="00D017DC"/>
    <w:rsid w:val="00D10F9D"/>
    <w:rsid w:val="00D13839"/>
    <w:rsid w:val="00D31D05"/>
    <w:rsid w:val="00D4065A"/>
    <w:rsid w:val="00D50FA0"/>
    <w:rsid w:val="00D77904"/>
    <w:rsid w:val="00D77DD4"/>
    <w:rsid w:val="00D92359"/>
    <w:rsid w:val="00DA4A52"/>
    <w:rsid w:val="00DB106C"/>
    <w:rsid w:val="00DB1277"/>
    <w:rsid w:val="00DB2D8D"/>
    <w:rsid w:val="00DB3AC5"/>
    <w:rsid w:val="00DB58E3"/>
    <w:rsid w:val="00DC20FB"/>
    <w:rsid w:val="00DD6203"/>
    <w:rsid w:val="00DD63B1"/>
    <w:rsid w:val="00DE3ECD"/>
    <w:rsid w:val="00DE5B0B"/>
    <w:rsid w:val="00DF5D47"/>
    <w:rsid w:val="00E164DF"/>
    <w:rsid w:val="00E16958"/>
    <w:rsid w:val="00E23890"/>
    <w:rsid w:val="00E32EED"/>
    <w:rsid w:val="00E3548E"/>
    <w:rsid w:val="00E45D87"/>
    <w:rsid w:val="00E575F3"/>
    <w:rsid w:val="00E6355E"/>
    <w:rsid w:val="00E76E56"/>
    <w:rsid w:val="00E81F29"/>
    <w:rsid w:val="00E82D4D"/>
    <w:rsid w:val="00E840F5"/>
    <w:rsid w:val="00E85620"/>
    <w:rsid w:val="00E86012"/>
    <w:rsid w:val="00E916D9"/>
    <w:rsid w:val="00E917C2"/>
    <w:rsid w:val="00E95EAA"/>
    <w:rsid w:val="00E96D50"/>
    <w:rsid w:val="00EA101E"/>
    <w:rsid w:val="00EA5DFC"/>
    <w:rsid w:val="00EA6D82"/>
    <w:rsid w:val="00EC707B"/>
    <w:rsid w:val="00F0096F"/>
    <w:rsid w:val="00F0157F"/>
    <w:rsid w:val="00F0302B"/>
    <w:rsid w:val="00F03B44"/>
    <w:rsid w:val="00F07290"/>
    <w:rsid w:val="00F078D0"/>
    <w:rsid w:val="00F11974"/>
    <w:rsid w:val="00F21C44"/>
    <w:rsid w:val="00F23538"/>
    <w:rsid w:val="00F3429D"/>
    <w:rsid w:val="00F368E8"/>
    <w:rsid w:val="00F43FE4"/>
    <w:rsid w:val="00F64DA9"/>
    <w:rsid w:val="00F723E6"/>
    <w:rsid w:val="00F74E9C"/>
    <w:rsid w:val="00F75D2A"/>
    <w:rsid w:val="00F87089"/>
    <w:rsid w:val="00F915C1"/>
    <w:rsid w:val="00FA0979"/>
    <w:rsid w:val="00FB097E"/>
    <w:rsid w:val="00FB22E0"/>
    <w:rsid w:val="00FC3B38"/>
    <w:rsid w:val="00FC4E44"/>
    <w:rsid w:val="00FD1B57"/>
    <w:rsid w:val="00FE470B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530A17"/>
  <w15:docId w15:val="{D0C8338F-72E0-4192-BA2E-127B5F7AA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55C1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5C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17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1E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E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C2E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2EBA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C2E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2EBA"/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C67749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970445"/>
    <w:pPr>
      <w:spacing w:after="0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3.bin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59" Type="http://schemas.openxmlformats.org/officeDocument/2006/relationships/image" Target="media/image68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79.bin"/><Relationship Id="rId205" Type="http://schemas.openxmlformats.org/officeDocument/2006/relationships/image" Target="media/image92.emf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image" Target="media/image2.gi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52.bin"/><Relationship Id="rId144" Type="http://schemas.openxmlformats.org/officeDocument/2006/relationships/hyperlink" Target="http://www.physics.usyd.edu.au/teach_res/hsp/eq/eq17.pdf" TargetMode="External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hyperlink" Target="http://www.physics.usyd.edu.au/teach_res/hsp/eq/eq10.pdf" TargetMode="External"/><Relationship Id="rId95" Type="http://schemas.openxmlformats.org/officeDocument/2006/relationships/image" Target="media/image40.wmf"/><Relationship Id="rId160" Type="http://schemas.openxmlformats.org/officeDocument/2006/relationships/oleObject" Target="embeddings/oleObject66.bin"/><Relationship Id="rId165" Type="http://schemas.openxmlformats.org/officeDocument/2006/relationships/hyperlink" Target="http://www.physics.usyd.edu.au/teach_res/hsp/eq/eq22.pdf" TargetMode="External"/><Relationship Id="rId181" Type="http://schemas.openxmlformats.org/officeDocument/2006/relationships/image" Target="media/image78.wmf"/><Relationship Id="rId186" Type="http://schemas.openxmlformats.org/officeDocument/2006/relationships/oleObject" Target="embeddings/oleObject77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hyperlink" Target="http://www.physics.usyd.edu.au/teach_res/hsp/eq/eq08.pdf" TargetMode="External"/><Relationship Id="rId69" Type="http://schemas.openxmlformats.org/officeDocument/2006/relationships/image" Target="media/image28.wmf"/><Relationship Id="rId113" Type="http://schemas.openxmlformats.org/officeDocument/2006/relationships/hyperlink" Target="http://www.physics.usyd.edu.au/teach_res/hsp/eq/eq13.pdf" TargetMode="External"/><Relationship Id="rId118" Type="http://schemas.openxmlformats.org/officeDocument/2006/relationships/image" Target="media/image50.wmf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2.bin"/><Relationship Id="rId155" Type="http://schemas.openxmlformats.org/officeDocument/2006/relationships/oleObject" Target="embeddings/oleObject64.bin"/><Relationship Id="rId171" Type="http://schemas.openxmlformats.org/officeDocument/2006/relationships/oleObject" Target="embeddings/oleObject70.bin"/><Relationship Id="rId176" Type="http://schemas.openxmlformats.org/officeDocument/2006/relationships/image" Target="media/image76.wmf"/><Relationship Id="rId192" Type="http://schemas.openxmlformats.org/officeDocument/2006/relationships/image" Target="media/image83.wmf"/><Relationship Id="rId197" Type="http://schemas.openxmlformats.org/officeDocument/2006/relationships/image" Target="media/image86.emf"/><Relationship Id="rId206" Type="http://schemas.openxmlformats.org/officeDocument/2006/relationships/footer" Target="footer1.xml"/><Relationship Id="rId201" Type="http://schemas.openxmlformats.org/officeDocument/2006/relationships/image" Target="media/image89.wmf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59" Type="http://schemas.openxmlformats.org/officeDocument/2006/relationships/hyperlink" Target="http://www.physics.usyd.edu.au/teach_res/hsp/eq/eq07.pdf" TargetMode="External"/><Relationship Id="rId103" Type="http://schemas.openxmlformats.org/officeDocument/2006/relationships/image" Target="media/image44.w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0.bin"/><Relationship Id="rId129" Type="http://schemas.openxmlformats.org/officeDocument/2006/relationships/image" Target="media/image55.wmf"/><Relationship Id="rId54" Type="http://schemas.openxmlformats.org/officeDocument/2006/relationships/image" Target="media/image22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61" Type="http://schemas.openxmlformats.org/officeDocument/2006/relationships/image" Target="media/image69.wmf"/><Relationship Id="rId166" Type="http://schemas.openxmlformats.org/officeDocument/2006/relationships/hyperlink" Target="http://www.physics.usyd.edu.au/teach_res/hsp/eq/eq24.pdf" TargetMode="External"/><Relationship Id="rId182" Type="http://schemas.openxmlformats.org/officeDocument/2006/relationships/oleObject" Target="embeddings/oleObject75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5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53.bin"/><Relationship Id="rId135" Type="http://schemas.openxmlformats.org/officeDocument/2006/relationships/hyperlink" Target="http://www.physics.usyd.edu.au/teach_res/hsp/eq/eq16.pdf" TargetMode="External"/><Relationship Id="rId151" Type="http://schemas.openxmlformats.org/officeDocument/2006/relationships/hyperlink" Target="http://www.physics.usyd.edu.au/teach_res/hsp/eq/eq19.pdf" TargetMode="External"/><Relationship Id="rId156" Type="http://schemas.openxmlformats.org/officeDocument/2006/relationships/hyperlink" Target="http://www.physics.usyd.edu.au/teach_res/hsp/eq/eq21.pdf" TargetMode="External"/><Relationship Id="rId177" Type="http://schemas.openxmlformats.org/officeDocument/2006/relationships/oleObject" Target="embeddings/oleObject73.bin"/><Relationship Id="rId198" Type="http://schemas.openxmlformats.org/officeDocument/2006/relationships/image" Target="media/image87.emf"/><Relationship Id="rId172" Type="http://schemas.openxmlformats.org/officeDocument/2006/relationships/image" Target="media/image74.wmf"/><Relationship Id="rId193" Type="http://schemas.openxmlformats.org/officeDocument/2006/relationships/oleObject" Target="embeddings/oleObject80.bin"/><Relationship Id="rId202" Type="http://schemas.openxmlformats.org/officeDocument/2006/relationships/oleObject" Target="embeddings/oleObject83.bin"/><Relationship Id="rId207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hyperlink" Target="http://www.physics.usyd.edu.au/teach_res/hsp/eq/eq11.pdf" TargetMode="External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51.wmf"/><Relationship Id="rId125" Type="http://schemas.openxmlformats.org/officeDocument/2006/relationships/image" Target="media/image53.wmf"/><Relationship Id="rId141" Type="http://schemas.openxmlformats.org/officeDocument/2006/relationships/oleObject" Target="embeddings/oleObject58.bin"/><Relationship Id="rId146" Type="http://schemas.openxmlformats.org/officeDocument/2006/relationships/oleObject" Target="embeddings/oleObject60.bin"/><Relationship Id="rId167" Type="http://schemas.openxmlformats.org/officeDocument/2006/relationships/image" Target="media/image71.gif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67.bin"/><Relationship Id="rId183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3.bin"/><Relationship Id="rId45" Type="http://schemas.openxmlformats.org/officeDocument/2006/relationships/hyperlink" Target="http://www.physics.usyd.edu.au/teach_res/hsp/eq/eq05.pdf" TargetMode="External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61" Type="http://schemas.openxmlformats.org/officeDocument/2006/relationships/oleObject" Target="embeddings/oleObject22.bin"/><Relationship Id="rId82" Type="http://schemas.openxmlformats.org/officeDocument/2006/relationships/image" Target="media/image34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71.bin"/><Relationship Id="rId194" Type="http://schemas.openxmlformats.org/officeDocument/2006/relationships/image" Target="media/image84.wmf"/><Relationship Id="rId199" Type="http://schemas.openxmlformats.org/officeDocument/2006/relationships/image" Target="media/image88.wmf"/><Relationship Id="rId203" Type="http://schemas.openxmlformats.org/officeDocument/2006/relationships/image" Target="media/image90.emf"/><Relationship Id="rId208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hyperlink" Target="http://www.physics.usyd.edu.au/teach_res/hsp/eq/eq06.pdf" TargetMode="External"/><Relationship Id="rId77" Type="http://schemas.openxmlformats.org/officeDocument/2006/relationships/hyperlink" Target="http://www.physics.usyd.edu.au/teach_res/hsp/eq/eq09.pdf" TargetMode="External"/><Relationship Id="rId100" Type="http://schemas.openxmlformats.org/officeDocument/2006/relationships/oleObject" Target="embeddings/oleObject4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8" Type="http://schemas.openxmlformats.org/officeDocument/2006/relationships/image" Target="media/image1.jpe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49.bin"/><Relationship Id="rId142" Type="http://schemas.openxmlformats.org/officeDocument/2006/relationships/image" Target="media/image61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76.bin"/><Relationship Id="rId189" Type="http://schemas.openxmlformats.org/officeDocument/2006/relationships/hyperlink" Target="http://www.physics.usyd.edu.au/teach_res/hsp/eq/eq26.pdf" TargetMode="Externa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5.bin"/><Relationship Id="rId20" Type="http://schemas.openxmlformats.org/officeDocument/2006/relationships/hyperlink" Target="http://www.physics.usyd.edu.au/teach_res/hsp/eq/eq02.pdf" TargetMode="External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6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74.bin"/><Relationship Id="rId195" Type="http://schemas.openxmlformats.org/officeDocument/2006/relationships/oleObject" Target="embeddings/oleObject81.bin"/><Relationship Id="rId190" Type="http://schemas.openxmlformats.org/officeDocument/2006/relationships/image" Target="media/image82.wmf"/><Relationship Id="rId204" Type="http://schemas.openxmlformats.org/officeDocument/2006/relationships/image" Target="media/image91.emf"/><Relationship Id="rId15" Type="http://schemas.openxmlformats.org/officeDocument/2006/relationships/oleObject" Target="embeddings/oleObject2.bin"/><Relationship Id="rId36" Type="http://schemas.openxmlformats.org/officeDocument/2006/relationships/hyperlink" Target="http://www.physics.usyd.edu.au/teach_res/hsp/eq/eq04.pdf" TargetMode="External"/><Relationship Id="rId57" Type="http://schemas.openxmlformats.org/officeDocument/2006/relationships/image" Target="media/image23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54.wmf"/><Relationship Id="rId10" Type="http://schemas.openxmlformats.org/officeDocument/2006/relationships/hyperlink" Target="http://www.physics.usyd.edu.au/teach_res/hsp/eq/eq01.pdf" TargetMode="External"/><Relationship Id="rId31" Type="http://schemas.openxmlformats.org/officeDocument/2006/relationships/hyperlink" Target="http://www.physics.usyd.edu.au/teach_res/hsp/eq/eq03.pdf" TargetMode="External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oleObject" Target="embeddings/oleObject3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hyperlink" Target="http://www.physics.usyd.edu.au/teach_res/hsp/eq/eq14.pdf" TargetMode="External"/><Relationship Id="rId143" Type="http://schemas.openxmlformats.org/officeDocument/2006/relationships/oleObject" Target="embeddings/oleObject59.bin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69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80" Type="http://schemas.openxmlformats.org/officeDocument/2006/relationships/hyperlink" Target="http://www.physics.usyd.edu.au/teach_res/hsp/eq/eq25.pdf" TargetMode="Externa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hyperlink" Target="http://www.physics.usyd.edu.au/teach_res/hsp/eq/eq12.pdf" TargetMode="External"/><Relationship Id="rId133" Type="http://schemas.openxmlformats.org/officeDocument/2006/relationships/image" Target="media/image57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72.bin"/><Relationship Id="rId196" Type="http://schemas.openxmlformats.org/officeDocument/2006/relationships/image" Target="media/image85.emf"/><Relationship Id="rId200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427EA8-A5DB-4379-8CE5-A8DB86272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7</Pages>
  <Words>975</Words>
  <Characters>556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6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creator>Ian cooper</dc:creator>
  <cp:keywords>physics equations, physics equation mindmpas, equation mindmaps</cp:keywords>
  <cp:lastModifiedBy>Ian Cooper</cp:lastModifiedBy>
  <cp:revision>11</cp:revision>
  <cp:lastPrinted>2017-10-23T00:16:00Z</cp:lastPrinted>
  <dcterms:created xsi:type="dcterms:W3CDTF">2017-10-22T21:39:00Z</dcterms:created>
  <dcterms:modified xsi:type="dcterms:W3CDTF">2017-10-23T03:49:00Z</dcterms:modified>
</cp:coreProperties>
</file>